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diagrams/data1.xml" ContentType="application/vnd.openxmlformats-officedocument.drawingml.diagramData+xml"/>
  <Override PartName="/word/diagrams/layout1.xml" ContentType="application/vnd.openxmlformats-officedocument.drawingml.diagramLayout+xml"/>
  <Override PartName="/word/diagrams/quickStyle1.xml" ContentType="application/vnd.openxmlformats-officedocument.drawingml.diagramStyle+xml"/>
  <Override PartName="/word/diagrams/colors1.xml" ContentType="application/vnd.openxmlformats-officedocument.drawingml.diagramColors+xml"/>
  <Override PartName="/word/diagrams/drawing1.xml" ContentType="application/vnd.ms-office.drawingml.diagramDrawing+xml"/>
  <Override PartName="/word/diagrams/data2.xml" ContentType="application/vnd.openxmlformats-officedocument.drawingml.diagramData+xml"/>
  <Override PartName="/word/diagrams/layout2.xml" ContentType="application/vnd.openxmlformats-officedocument.drawingml.diagramLayout+xml"/>
  <Override PartName="/word/diagrams/quickStyle2.xml" ContentType="application/vnd.openxmlformats-officedocument.drawingml.diagramStyle+xml"/>
  <Override PartName="/word/diagrams/colors2.xml" ContentType="application/vnd.openxmlformats-officedocument.drawingml.diagramColors+xml"/>
  <Override PartName="/word/diagrams/drawing2.xml" ContentType="application/vnd.ms-office.drawingml.diagramDrawing+xml"/>
  <Override PartName="/word/diagrams/data3.xml" ContentType="application/vnd.openxmlformats-officedocument.drawingml.diagramData+xml"/>
  <Override PartName="/word/diagrams/layout3.xml" ContentType="application/vnd.openxmlformats-officedocument.drawingml.diagramLayout+xml"/>
  <Override PartName="/word/diagrams/quickStyle3.xml" ContentType="application/vnd.openxmlformats-officedocument.drawingml.diagramStyle+xml"/>
  <Override PartName="/word/diagrams/colors3.xml" ContentType="application/vnd.openxmlformats-officedocument.drawingml.diagramColors+xml"/>
  <Override PartName="/word/diagrams/drawing3.xml" ContentType="application/vnd.ms-office.drawingml.diagramDrawing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0BABA1C" w14:textId="77777777" w:rsidR="00F06F67" w:rsidRPr="000E59FC" w:rsidRDefault="00F06F67" w:rsidP="00F06F67">
      <w:pPr>
        <w:spacing w:line="400" w:lineRule="exact"/>
        <w:jc w:val="center"/>
        <w:rPr>
          <w:rFonts w:ascii="Times New Roman" w:eastAsia="宋体" w:hAnsi="Times New Roman"/>
          <w:b/>
          <w:sz w:val="32"/>
          <w:szCs w:val="32"/>
        </w:rPr>
      </w:pPr>
      <w:r>
        <w:rPr>
          <w:rFonts w:ascii="Times New Roman" w:eastAsia="宋体" w:hAnsi="Times New Roman" w:hint="eastAsia"/>
          <w:b/>
          <w:sz w:val="32"/>
          <w:szCs w:val="32"/>
        </w:rPr>
        <w:t>三角函数计算器详细</w:t>
      </w:r>
      <w:r w:rsidRPr="000E59FC">
        <w:rPr>
          <w:rFonts w:ascii="Times New Roman" w:eastAsia="宋体" w:hAnsi="Times New Roman" w:hint="eastAsia"/>
          <w:b/>
          <w:sz w:val="32"/>
          <w:szCs w:val="32"/>
        </w:rPr>
        <w:t>设计文档</w:t>
      </w:r>
    </w:p>
    <w:p w14:paraId="6682783F" w14:textId="77777777" w:rsidR="00F06F67" w:rsidRDefault="00F06F67" w:rsidP="00F06F67">
      <w:pPr>
        <w:pStyle w:val="a5"/>
        <w:jc w:val="left"/>
      </w:pPr>
      <w:r>
        <w:t>1</w:t>
      </w:r>
      <w:r>
        <w:rPr>
          <w:rFonts w:hint="eastAsia"/>
        </w:rPr>
        <w:t>模块基本信息</w:t>
      </w:r>
    </w:p>
    <w:p w14:paraId="364BEBF1" w14:textId="77777777" w:rsidR="00F06F67" w:rsidRPr="004B047B" w:rsidRDefault="00F06F67" w:rsidP="00F06F67">
      <w:pPr>
        <w:pStyle w:val="4"/>
      </w:pPr>
      <w:r w:rsidRPr="004B047B">
        <w:rPr>
          <w:rFonts w:hint="eastAsia"/>
        </w:rPr>
        <w:t>UI界面</w:t>
      </w:r>
      <w:r>
        <w:rPr>
          <w:rFonts w:hint="eastAsia"/>
        </w:rPr>
        <w:t>模块</w:t>
      </w:r>
    </w:p>
    <w:p w14:paraId="19A75B56" w14:textId="77777777" w:rsidR="00F06F67" w:rsidRDefault="00F06F67" w:rsidP="00F06F67">
      <w:pPr>
        <w:ind w:firstLineChars="200" w:firstLine="560"/>
        <w:rPr>
          <w:sz w:val="28"/>
          <w:szCs w:val="28"/>
        </w:rPr>
      </w:pPr>
      <w:r>
        <w:rPr>
          <w:rFonts w:hint="eastAsia"/>
          <w:sz w:val="28"/>
          <w:szCs w:val="28"/>
        </w:rPr>
        <w:t>UI模块是一个用户操作界面，包含数值按钮，三角函数运算按钮，功能按钮，以及数字显示框。</w:t>
      </w:r>
    </w:p>
    <w:p w14:paraId="4467C377" w14:textId="77777777" w:rsidR="00F06F67" w:rsidRPr="00200C31" w:rsidRDefault="00F06F67" w:rsidP="00F06F67">
      <w:pPr>
        <w:ind w:firstLineChars="200" w:firstLine="560"/>
        <w:rPr>
          <w:sz w:val="28"/>
          <w:szCs w:val="28"/>
        </w:rPr>
      </w:pPr>
      <w:r>
        <w:rPr>
          <w:rFonts w:hint="eastAsia"/>
          <w:sz w:val="28"/>
          <w:szCs w:val="28"/>
        </w:rPr>
        <w:t>其中数值按钮包含0</w:t>
      </w:r>
      <w:r>
        <w:rPr>
          <w:sz w:val="28"/>
          <w:szCs w:val="28"/>
        </w:rPr>
        <w:t>-9</w:t>
      </w:r>
      <w:r>
        <w:rPr>
          <w:rFonts w:hint="eastAsia"/>
          <w:sz w:val="28"/>
          <w:szCs w:val="28"/>
        </w:rPr>
        <w:t>的数字按钮和小数点按钮；三角函数按钮包含了sin、cos、arcsin和arctan四个函数计算按钮；功能按钮包含了模式选择、清零以及删除按钮；数字显示</w:t>
      </w:r>
      <w:proofErr w:type="gramStart"/>
      <w:r>
        <w:rPr>
          <w:rFonts w:hint="eastAsia"/>
          <w:sz w:val="28"/>
          <w:szCs w:val="28"/>
        </w:rPr>
        <w:t>框用于</w:t>
      </w:r>
      <w:proofErr w:type="gramEnd"/>
      <w:r>
        <w:rPr>
          <w:rFonts w:hint="eastAsia"/>
          <w:sz w:val="28"/>
          <w:szCs w:val="28"/>
        </w:rPr>
        <w:t>显示用户输入的数字，以及显示计算后的结果。</w:t>
      </w:r>
    </w:p>
    <w:p w14:paraId="5BC2822C" w14:textId="77777777" w:rsidR="00F06F67" w:rsidRPr="004B047B" w:rsidRDefault="00F06F67" w:rsidP="00F06F67">
      <w:pPr>
        <w:pStyle w:val="4"/>
      </w:pPr>
      <w:r w:rsidRPr="004B047B">
        <w:rPr>
          <w:rFonts w:hint="eastAsia"/>
        </w:rPr>
        <w:t>三角函数计算模块：</w:t>
      </w:r>
    </w:p>
    <w:p w14:paraId="5008B8EF" w14:textId="77777777" w:rsidR="00F06F67" w:rsidRDefault="00F06F67" w:rsidP="00F06F67">
      <w:pPr>
        <w:ind w:firstLineChars="200" w:firstLine="560"/>
        <w:rPr>
          <w:sz w:val="28"/>
          <w:szCs w:val="28"/>
        </w:rPr>
      </w:pPr>
      <w:r>
        <w:rPr>
          <w:rFonts w:hint="eastAsia"/>
          <w:sz w:val="28"/>
          <w:szCs w:val="28"/>
        </w:rPr>
        <w:t>三角函数计算模块，主要实现四个三角函数的计算功能，用户通过UI界面输入数字并且选择相应的三角函数调用本模块的功能，从而进行相应的三角函数计算。</w:t>
      </w:r>
    </w:p>
    <w:p w14:paraId="79AB98B0" w14:textId="77777777" w:rsidR="00F06F67" w:rsidRDefault="00F06F67" w:rsidP="00F06F67">
      <w:pPr>
        <w:ind w:firstLineChars="200" w:firstLine="560"/>
        <w:rPr>
          <w:sz w:val="28"/>
          <w:szCs w:val="28"/>
        </w:rPr>
      </w:pPr>
    </w:p>
    <w:p w14:paraId="470D9F68" w14:textId="77777777" w:rsidR="00F06F67" w:rsidRDefault="00F06F67" w:rsidP="00F06F67">
      <w:r>
        <w:rPr>
          <w:rFonts w:hint="eastAsia"/>
          <w:noProof/>
        </w:rPr>
        <w:drawing>
          <wp:inline distT="0" distB="0" distL="0" distR="0" wp14:anchorId="469D0B9B" wp14:editId="3D62157B">
            <wp:extent cx="3271303" cy="961274"/>
            <wp:effectExtent l="0" t="38100" r="0" b="48895"/>
            <wp:docPr id="5" name="图示 5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4" r:lo="rId5" r:qs="rId6" r:cs="rId7"/>
              </a:graphicData>
            </a:graphic>
          </wp:inline>
        </w:drawing>
      </w:r>
    </w:p>
    <w:p w14:paraId="70A94234" w14:textId="77777777" w:rsidR="00F06F67" w:rsidRPr="00DF4D33" w:rsidRDefault="00F06F67" w:rsidP="00F06F67">
      <w:pPr>
        <w:pStyle w:val="a7"/>
        <w:jc w:val="center"/>
        <w:rPr>
          <w:sz w:val="24"/>
          <w:szCs w:val="24"/>
        </w:rPr>
      </w:pPr>
      <w:r w:rsidRPr="00DF4D33">
        <w:rPr>
          <w:sz w:val="24"/>
          <w:szCs w:val="24"/>
        </w:rPr>
        <w:t>图</w:t>
      </w:r>
      <w:r w:rsidRPr="00DF4D33">
        <w:rPr>
          <w:sz w:val="24"/>
          <w:szCs w:val="24"/>
        </w:rPr>
        <w:t xml:space="preserve"> </w:t>
      </w:r>
      <w:r w:rsidRPr="00DF4D33">
        <w:rPr>
          <w:sz w:val="24"/>
          <w:szCs w:val="24"/>
        </w:rPr>
        <w:fldChar w:fldCharType="begin"/>
      </w:r>
      <w:r w:rsidRPr="00DF4D33">
        <w:rPr>
          <w:sz w:val="24"/>
          <w:szCs w:val="24"/>
        </w:rPr>
        <w:instrText xml:space="preserve"> SEQ </w:instrText>
      </w:r>
      <w:r w:rsidRPr="00DF4D33">
        <w:rPr>
          <w:sz w:val="24"/>
          <w:szCs w:val="24"/>
        </w:rPr>
        <w:instrText>图</w:instrText>
      </w:r>
      <w:r w:rsidRPr="00DF4D33">
        <w:rPr>
          <w:sz w:val="24"/>
          <w:szCs w:val="24"/>
        </w:rPr>
        <w:instrText xml:space="preserve"> \* ARABIC </w:instrText>
      </w:r>
      <w:r w:rsidRPr="00DF4D33">
        <w:rPr>
          <w:sz w:val="24"/>
          <w:szCs w:val="24"/>
        </w:rPr>
        <w:fldChar w:fldCharType="separate"/>
      </w:r>
      <w:r w:rsidRPr="00DF4D33">
        <w:rPr>
          <w:noProof/>
          <w:sz w:val="24"/>
          <w:szCs w:val="24"/>
        </w:rPr>
        <w:t>1</w:t>
      </w:r>
      <w:r w:rsidRPr="00DF4D33">
        <w:rPr>
          <w:sz w:val="24"/>
          <w:szCs w:val="24"/>
        </w:rPr>
        <w:fldChar w:fldCharType="end"/>
      </w:r>
      <w:r w:rsidRPr="00DF4D33">
        <w:rPr>
          <w:sz w:val="24"/>
          <w:szCs w:val="24"/>
        </w:rPr>
        <w:t xml:space="preserve"> </w:t>
      </w:r>
      <w:r w:rsidRPr="00DF4D33">
        <w:rPr>
          <w:rFonts w:hint="eastAsia"/>
          <w:sz w:val="24"/>
          <w:szCs w:val="24"/>
        </w:rPr>
        <w:t>顶层模块</w:t>
      </w:r>
    </w:p>
    <w:p w14:paraId="285DB489" w14:textId="77777777" w:rsidR="00F06F67" w:rsidRDefault="00F06F67" w:rsidP="00F06F67">
      <w:r>
        <w:rPr>
          <w:rFonts w:hint="eastAsia"/>
          <w:noProof/>
        </w:rPr>
        <w:drawing>
          <wp:inline distT="0" distB="0" distL="0" distR="0" wp14:anchorId="6BC2F141" wp14:editId="30AE4C64">
            <wp:extent cx="4452620" cy="1021278"/>
            <wp:effectExtent l="0" t="0" r="0" b="64770"/>
            <wp:docPr id="4" name="图示 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9" r:lo="rId10" r:qs="rId11" r:cs="rId12"/>
              </a:graphicData>
            </a:graphic>
          </wp:inline>
        </w:drawing>
      </w:r>
    </w:p>
    <w:p w14:paraId="2DE3B81F" w14:textId="77777777" w:rsidR="00F06F67" w:rsidRPr="00DF4D33" w:rsidRDefault="00F06F67" w:rsidP="00F06F67">
      <w:pPr>
        <w:pStyle w:val="a7"/>
        <w:jc w:val="center"/>
        <w:rPr>
          <w:sz w:val="24"/>
          <w:szCs w:val="24"/>
        </w:rPr>
      </w:pPr>
      <w:r w:rsidRPr="00DF4D33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9B562E2" wp14:editId="2E9F47AD">
                <wp:simplePos x="0" y="0"/>
                <wp:positionH relativeFrom="column">
                  <wp:posOffset>0</wp:posOffset>
                </wp:positionH>
                <wp:positionV relativeFrom="paragraph">
                  <wp:posOffset>1539240</wp:posOffset>
                </wp:positionV>
                <wp:extent cx="4452620" cy="635"/>
                <wp:effectExtent l="0" t="0" r="0" b="0"/>
                <wp:wrapTopAndBottom/>
                <wp:docPr id="3" name="文本框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452620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04DED72C" w14:textId="1AAEF6F7" w:rsidR="00F06F67" w:rsidRPr="00FC1F40" w:rsidRDefault="00F06F67" w:rsidP="00F06F67">
                            <w:pPr>
                              <w:pStyle w:val="a7"/>
                              <w:jc w:val="center"/>
                              <w:rPr>
                                <w:noProof/>
                                <w:sz w:val="24"/>
                                <w:szCs w:val="24"/>
                              </w:rPr>
                            </w:pPr>
                            <w:r w:rsidRPr="00FC1F40">
                              <w:rPr>
                                <w:sz w:val="24"/>
                                <w:szCs w:val="24"/>
                              </w:rPr>
                              <w:t>图</w:t>
                            </w:r>
                            <w:r w:rsidRPr="00FC1F40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="00DF4D33">
                              <w:rPr>
                                <w:sz w:val="24"/>
                                <w:szCs w:val="24"/>
                              </w:rPr>
                              <w:t xml:space="preserve">3 </w:t>
                            </w:r>
                            <w:r w:rsidRPr="00FC1F40">
                              <w:rPr>
                                <w:rFonts w:hint="eastAsia"/>
                                <w:sz w:val="24"/>
                                <w:szCs w:val="24"/>
                              </w:rPr>
                              <w:t>三角</w:t>
                            </w:r>
                            <w:r w:rsidRPr="00FC1F40">
                              <w:rPr>
                                <w:sz w:val="24"/>
                                <w:szCs w:val="24"/>
                              </w:rPr>
                              <w:t>函数</w:t>
                            </w:r>
                            <w:r w:rsidRPr="00FC1F40">
                              <w:rPr>
                                <w:rFonts w:hint="eastAsia"/>
                                <w:sz w:val="24"/>
                                <w:szCs w:val="24"/>
                              </w:rPr>
                              <w:t>计算</w:t>
                            </w:r>
                            <w:r w:rsidRPr="00FC1F40">
                              <w:rPr>
                                <w:sz w:val="24"/>
                                <w:szCs w:val="24"/>
                              </w:rPr>
                              <w:t>模块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29B562E2" id="_x0000_t202" coordsize="21600,21600" o:spt="202" path="m,l,21600r21600,l21600,xe">
                <v:stroke joinstyle="miter"/>
                <v:path gradientshapeok="t" o:connecttype="rect"/>
              </v:shapetype>
              <v:shape id="文本框 3" o:spid="_x0000_s1026" type="#_x0000_t202" style="position:absolute;left:0;text-align:left;margin-left:0;margin-top:121.2pt;width:350.6pt;height:.0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" stroked="f">
                <v:textbox style="mso-fit-shape-to-text:t" inset="0,0,0,0">
                  <w:txbxContent>
                    <w:p w14:paraId="04DED72C" w14:textId="1AAEF6F7" w:rsidR="00F06F67" w:rsidRPr="00FC1F40" w:rsidRDefault="00F06F67" w:rsidP="00F06F67">
                      <w:pPr>
                        <w:pStyle w:val="a7"/>
                        <w:jc w:val="center"/>
                        <w:rPr>
                          <w:noProof/>
                          <w:sz w:val="24"/>
                          <w:szCs w:val="24"/>
                        </w:rPr>
                      </w:pPr>
                      <w:r w:rsidRPr="00FC1F40">
                        <w:rPr>
                          <w:sz w:val="24"/>
                          <w:szCs w:val="24"/>
                        </w:rPr>
                        <w:t>图</w:t>
                      </w:r>
                      <w:r w:rsidRPr="00FC1F40">
                        <w:rPr>
                          <w:sz w:val="24"/>
                          <w:szCs w:val="24"/>
                        </w:rPr>
                        <w:t xml:space="preserve"> </w:t>
                      </w:r>
                      <w:r w:rsidR="00DF4D33">
                        <w:rPr>
                          <w:sz w:val="24"/>
                          <w:szCs w:val="24"/>
                        </w:rPr>
                        <w:t xml:space="preserve">3 </w:t>
                      </w:r>
                      <w:r w:rsidRPr="00FC1F40">
                        <w:rPr>
                          <w:rFonts w:hint="eastAsia"/>
                          <w:sz w:val="24"/>
                          <w:szCs w:val="24"/>
                        </w:rPr>
                        <w:t>三角</w:t>
                      </w:r>
                      <w:r w:rsidRPr="00FC1F40">
                        <w:rPr>
                          <w:sz w:val="24"/>
                          <w:szCs w:val="24"/>
                        </w:rPr>
                        <w:t>函数</w:t>
                      </w:r>
                      <w:r w:rsidRPr="00FC1F40">
                        <w:rPr>
                          <w:rFonts w:hint="eastAsia"/>
                          <w:sz w:val="24"/>
                          <w:szCs w:val="24"/>
                        </w:rPr>
                        <w:t>计算</w:t>
                      </w:r>
                      <w:r w:rsidRPr="00FC1F40">
                        <w:rPr>
                          <w:sz w:val="24"/>
                          <w:szCs w:val="24"/>
                        </w:rPr>
                        <w:t>模块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 w:rsidRPr="00DF4D33">
        <w:rPr>
          <w:sz w:val="24"/>
          <w:szCs w:val="24"/>
        </w:rPr>
        <w:t>图</w:t>
      </w:r>
      <w:r w:rsidRPr="00DF4D33">
        <w:rPr>
          <w:sz w:val="24"/>
          <w:szCs w:val="24"/>
        </w:rPr>
        <w:t xml:space="preserve"> 2 </w:t>
      </w:r>
      <w:r w:rsidRPr="00DF4D33">
        <w:rPr>
          <w:rFonts w:hint="eastAsia"/>
          <w:sz w:val="24"/>
          <w:szCs w:val="24"/>
        </w:rPr>
        <w:t>UI</w:t>
      </w:r>
      <w:r w:rsidRPr="00DF4D33">
        <w:rPr>
          <w:rFonts w:hint="eastAsia"/>
          <w:sz w:val="24"/>
          <w:szCs w:val="24"/>
        </w:rPr>
        <w:t>界面模块</w:t>
      </w:r>
    </w:p>
    <w:p w14:paraId="141B5AA0" w14:textId="77777777" w:rsidR="00F06F67" w:rsidRDefault="00F06F67" w:rsidP="00F06F67">
      <w:r>
        <w:rPr>
          <w:rFonts w:hint="eastAsia"/>
          <w:noProof/>
          <w:sz w:val="28"/>
          <w:szCs w:val="28"/>
        </w:rPr>
        <w:drawing>
          <wp:anchor distT="0" distB="0" distL="114300" distR="114300" simplePos="0" relativeHeight="251659264" behindDoc="0" locked="0" layoutInCell="1" allowOverlap="1" wp14:anchorId="2F8D8DF1" wp14:editId="5EDC8462">
            <wp:simplePos x="0" y="0"/>
            <wp:positionH relativeFrom="margin">
              <wp:align>left</wp:align>
            </wp:positionH>
            <wp:positionV relativeFrom="paragraph">
              <wp:posOffset>240492</wp:posOffset>
            </wp:positionV>
            <wp:extent cx="4351655" cy="982345"/>
            <wp:effectExtent l="0" t="0" r="0" b="0"/>
            <wp:wrapTopAndBottom/>
            <wp:docPr id="8" name="图示 8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4" r:lo="rId15" r:qs="rId16" r:cs="rId17"/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8706C09" w14:textId="77777777" w:rsidR="00F06F67" w:rsidRPr="004B047B" w:rsidRDefault="00F06F67" w:rsidP="00F06F67">
      <w:pPr>
        <w:rPr>
          <w:b/>
          <w:sz w:val="28"/>
          <w:szCs w:val="28"/>
        </w:rPr>
      </w:pPr>
    </w:p>
    <w:p w14:paraId="0BED9327" w14:textId="77777777" w:rsidR="00F06F67" w:rsidRDefault="00F06F67" w:rsidP="00F06F67">
      <w:pPr>
        <w:pStyle w:val="a5"/>
        <w:jc w:val="left"/>
      </w:pPr>
      <w:r>
        <w:t>2</w:t>
      </w:r>
      <w:r>
        <w:rPr>
          <w:rFonts w:hint="eastAsia"/>
        </w:rPr>
        <w:t>功能概述</w:t>
      </w:r>
    </w:p>
    <w:p w14:paraId="3432F8A4" w14:textId="77777777" w:rsidR="00F06F67" w:rsidRDefault="00F06F67" w:rsidP="00F06F67">
      <w:pPr>
        <w:ind w:firstLineChars="200" w:firstLine="560"/>
        <w:rPr>
          <w:sz w:val="28"/>
          <w:szCs w:val="28"/>
        </w:rPr>
      </w:pPr>
      <w:r>
        <w:rPr>
          <w:rFonts w:hint="eastAsia"/>
          <w:sz w:val="28"/>
          <w:szCs w:val="28"/>
        </w:rPr>
        <w:t>用户通过UI界面通过点击输入数字，通过数值显示界面进行显示，并且通过点击来选择模式（分为弧度模式和角度模式）以及要进行计算的函数，当用户点击所要进行计算的函数的同时，UI界面将用户输入的数字（初始值为0），以及选择的函数传输给三角函数计算模块。</w:t>
      </w:r>
    </w:p>
    <w:p w14:paraId="22796B45" w14:textId="77777777" w:rsidR="00F06F67" w:rsidRDefault="00F06F67" w:rsidP="00F06F67">
      <w:pPr>
        <w:ind w:firstLineChars="200" w:firstLine="560"/>
        <w:rPr>
          <w:sz w:val="28"/>
          <w:szCs w:val="28"/>
        </w:rPr>
      </w:pPr>
      <w:r>
        <w:rPr>
          <w:rFonts w:hint="eastAsia"/>
          <w:sz w:val="28"/>
          <w:szCs w:val="28"/>
        </w:rPr>
        <w:t>三角函数计算模块获得UI界面模块传输过来用户所选择的函数后，调用相应的函数。函数调用后，从三角函数计算模块中获取由UI界面传输过来的用户输入的数字以及模式，进行计算。</w:t>
      </w:r>
    </w:p>
    <w:p w14:paraId="2714F8AE" w14:textId="77777777" w:rsidR="00F06F67" w:rsidRDefault="00F06F67" w:rsidP="00F06F67">
      <w:pPr>
        <w:ind w:firstLineChars="200" w:firstLine="560"/>
        <w:rPr>
          <w:sz w:val="28"/>
          <w:szCs w:val="28"/>
        </w:rPr>
      </w:pPr>
      <w:r>
        <w:rPr>
          <w:rFonts w:hint="eastAsia"/>
          <w:sz w:val="28"/>
          <w:szCs w:val="28"/>
        </w:rPr>
        <w:t>完成计算后，向三角函数计算模块返回计算的值，再由三角函数计算模块，向UI界面模块返回计算的值，UI界面模块收到三角函数计算模块计算完成后的值后，将其显示在数值显示界面。</w:t>
      </w:r>
    </w:p>
    <w:p w14:paraId="6A94F10B" w14:textId="77777777" w:rsidR="00F06F67" w:rsidRPr="00EE7F81" w:rsidRDefault="00F06F67" w:rsidP="00F06F67"/>
    <w:p w14:paraId="6EF017EC" w14:textId="77777777" w:rsidR="00F06F67" w:rsidRDefault="00F06F67" w:rsidP="00F06F67">
      <w:pPr>
        <w:pStyle w:val="a5"/>
        <w:jc w:val="left"/>
      </w:pPr>
      <w:r>
        <w:t>3</w:t>
      </w:r>
      <w:r>
        <w:rPr>
          <w:rFonts w:hint="eastAsia"/>
        </w:rPr>
        <w:t>算法</w:t>
      </w:r>
    </w:p>
    <w:p w14:paraId="0BD2AC47" w14:textId="77777777" w:rsidR="00F06F67" w:rsidRDefault="00F06F67" w:rsidP="00F06F67">
      <w:pPr>
        <w:ind w:firstLineChars="200" w:firstLine="560"/>
        <w:rPr>
          <w:sz w:val="28"/>
          <w:szCs w:val="28"/>
        </w:rPr>
      </w:pPr>
      <w:r>
        <w:rPr>
          <w:rFonts w:hint="eastAsia"/>
          <w:sz w:val="28"/>
          <w:szCs w:val="28"/>
        </w:rPr>
        <w:t>程序算法实现采用泰勒级数展开的方法实现，对sin、cos、arcsin、arctan计算逼近函数值，四个三角函数对应的泰勒级数展开式如下：</w:t>
      </w:r>
    </w:p>
    <w:p w14:paraId="2C27D6DE" w14:textId="77777777" w:rsidR="00F06F67" w:rsidRPr="00C96E0C" w:rsidRDefault="00F06F67" w:rsidP="00F06F67">
      <w:pPr>
        <w:pStyle w:val="a8"/>
        <w:ind w:left="840" w:firstLine="480"/>
        <w:rPr>
          <w:rFonts w:ascii="仿宋" w:eastAsia="仿宋" w:hAnsi="仿宋"/>
          <w:sz w:val="24"/>
        </w:rPr>
      </w:pPr>
      <m:oMathPara>
        <m:oMath>
          <m:r>
            <m:rPr>
              <m:sty m:val="p"/>
            </m:rPr>
            <w:rPr>
              <w:rFonts w:ascii="Cambria Math" w:eastAsia="仿宋" w:hAnsi="Cambria Math"/>
              <w:sz w:val="24"/>
            </w:rPr>
            <m:t>sin</m:t>
          </m:r>
          <m:d>
            <m:dPr>
              <m:ctrlPr>
                <w:rPr>
                  <w:rFonts w:ascii="Cambria Math" w:eastAsia="仿宋" w:hAnsi="Cambria Math"/>
                  <w:sz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仿宋" w:hAnsi="Cambria Math"/>
                  <w:sz w:val="24"/>
                </w:rPr>
                <m:t>x</m:t>
              </m:r>
            </m:e>
          </m:d>
          <m:r>
            <m:rPr>
              <m:sty m:val="p"/>
            </m:rPr>
            <w:rPr>
              <w:rFonts w:ascii="Cambria Math" w:eastAsia="仿宋" w:hAnsi="Cambria Math"/>
              <w:sz w:val="24"/>
            </w:rPr>
            <m:t>=x-</m:t>
          </m:r>
          <m:f>
            <m:fPr>
              <m:ctrlPr>
                <w:rPr>
                  <w:rFonts w:ascii="Cambria Math" w:eastAsia="仿宋" w:hAnsi="Cambria Math"/>
                  <w:sz w:val="24"/>
                </w:rPr>
              </m:ctrlPr>
            </m:fPr>
            <m:num>
              <m:sSup>
                <m:sSupPr>
                  <m:ctrlPr>
                    <w:rPr>
                      <w:rFonts w:ascii="Cambria Math" w:eastAsia="仿宋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eastAsia="仿宋" w:hAnsi="Cambria Math"/>
                      <w:sz w:val="24"/>
                    </w:rPr>
                    <m:t>x</m:t>
                  </m:r>
                </m:e>
                <m:sup>
                  <m:r>
                    <w:rPr>
                      <w:rFonts w:ascii="Cambria Math" w:eastAsia="仿宋" w:hAnsi="Cambria Math"/>
                      <w:sz w:val="24"/>
                    </w:rPr>
                    <m:t>3</m:t>
                  </m:r>
                </m:sup>
              </m:sSup>
            </m:num>
            <m:den>
              <m:r>
                <w:rPr>
                  <w:rFonts w:ascii="Cambria Math" w:eastAsia="仿宋" w:hAnsi="Cambria Math"/>
                  <w:sz w:val="24"/>
                </w:rPr>
                <m:t>3!</m:t>
              </m:r>
            </m:den>
          </m:f>
          <m:r>
            <w:rPr>
              <w:rFonts w:ascii="Cambria Math" w:eastAsia="仿宋" w:hAnsi="Cambria Math"/>
              <w:sz w:val="24"/>
            </w:rPr>
            <m:t>+</m:t>
          </m:r>
          <m:f>
            <m:fPr>
              <m:ctrlPr>
                <w:rPr>
                  <w:rFonts w:ascii="Cambria Math" w:eastAsia="仿宋" w:hAnsi="Cambria Math"/>
                  <w:sz w:val="24"/>
                </w:rPr>
              </m:ctrlPr>
            </m:fPr>
            <m:num>
              <m:sSup>
                <m:sSupPr>
                  <m:ctrlPr>
                    <w:rPr>
                      <w:rFonts w:ascii="Cambria Math" w:eastAsia="仿宋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eastAsia="仿宋" w:hAnsi="Cambria Math"/>
                      <w:sz w:val="24"/>
                    </w:rPr>
                    <m:t>x</m:t>
                  </m:r>
                </m:e>
                <m:sup>
                  <m:r>
                    <w:rPr>
                      <w:rFonts w:ascii="Cambria Math" w:eastAsia="仿宋" w:hAnsi="Cambria Math"/>
                      <w:sz w:val="24"/>
                    </w:rPr>
                    <m:t>5</m:t>
                  </m:r>
                </m:sup>
              </m:sSup>
            </m:num>
            <m:den>
              <m:r>
                <w:rPr>
                  <w:rFonts w:ascii="Cambria Math" w:eastAsia="仿宋" w:hAnsi="Cambria Math"/>
                  <w:sz w:val="24"/>
                </w:rPr>
                <m:t>5!</m:t>
              </m:r>
            </m:den>
          </m:f>
          <m:r>
            <w:rPr>
              <w:rFonts w:ascii="Cambria Math" w:eastAsia="仿宋" w:hAnsi="Cambria Math"/>
              <w:sz w:val="24"/>
            </w:rPr>
            <m:t>-</m:t>
          </m:r>
          <m:f>
            <m:fPr>
              <m:ctrlPr>
                <w:rPr>
                  <w:rFonts w:ascii="Cambria Math" w:eastAsia="仿宋" w:hAnsi="Cambria Math"/>
                  <w:sz w:val="24"/>
                </w:rPr>
              </m:ctrlPr>
            </m:fPr>
            <m:num>
              <m:sSup>
                <m:sSupPr>
                  <m:ctrlPr>
                    <w:rPr>
                      <w:rFonts w:ascii="Cambria Math" w:eastAsia="仿宋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eastAsia="仿宋" w:hAnsi="Cambria Math"/>
                      <w:sz w:val="24"/>
                    </w:rPr>
                    <m:t>x</m:t>
                  </m:r>
                </m:e>
                <m:sup>
                  <m:r>
                    <w:rPr>
                      <w:rFonts w:ascii="Cambria Math" w:eastAsia="仿宋" w:hAnsi="Cambria Math"/>
                      <w:sz w:val="24"/>
                    </w:rPr>
                    <m:t>7</m:t>
                  </m:r>
                </m:sup>
              </m:sSup>
            </m:num>
            <m:den>
              <m:r>
                <w:rPr>
                  <w:rFonts w:ascii="Cambria Math" w:eastAsia="仿宋" w:hAnsi="Cambria Math"/>
                  <w:sz w:val="24"/>
                </w:rPr>
                <m:t>7!</m:t>
              </m:r>
            </m:den>
          </m:f>
          <m:r>
            <w:rPr>
              <w:rFonts w:ascii="Cambria Math" w:eastAsia="仿宋" w:hAnsi="Cambria Math"/>
              <w:sz w:val="24"/>
            </w:rPr>
            <m:t xml:space="preserve">+… </m:t>
          </m:r>
        </m:oMath>
      </m:oMathPara>
    </w:p>
    <w:p w14:paraId="0F6AC989" w14:textId="77777777" w:rsidR="00F06F67" w:rsidRPr="00C5038C" w:rsidRDefault="00F06F67" w:rsidP="00F06F67">
      <w:pPr>
        <w:pStyle w:val="a8"/>
        <w:ind w:left="840" w:firstLine="480"/>
        <w:rPr>
          <w:rFonts w:ascii="仿宋" w:eastAsia="仿宋" w:hAnsi="仿宋"/>
          <w:sz w:val="24"/>
        </w:rPr>
      </w:pPr>
      <m:oMathPara>
        <m:oMath>
          <m:r>
            <m:rPr>
              <m:sty m:val="p"/>
            </m:rPr>
            <w:rPr>
              <w:rFonts w:ascii="Cambria Math" w:eastAsia="仿宋" w:hAnsi="Cambria Math"/>
              <w:sz w:val="24"/>
            </w:rPr>
            <m:t>cos</m:t>
          </m:r>
          <m:d>
            <m:dPr>
              <m:ctrlPr>
                <w:rPr>
                  <w:rFonts w:ascii="Cambria Math" w:eastAsia="仿宋" w:hAnsi="Cambria Math"/>
                  <w:sz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仿宋" w:hAnsi="Cambria Math"/>
                  <w:sz w:val="24"/>
                </w:rPr>
                <m:t>x</m:t>
              </m:r>
            </m:e>
          </m:d>
          <m:r>
            <m:rPr>
              <m:sty m:val="p"/>
            </m:rPr>
            <w:rPr>
              <w:rFonts w:ascii="Cambria Math" w:eastAsia="仿宋" w:hAnsi="Cambria Math"/>
              <w:sz w:val="24"/>
            </w:rPr>
            <m:t>=1-</m:t>
          </m:r>
          <m:f>
            <m:fPr>
              <m:ctrlPr>
                <w:rPr>
                  <w:rFonts w:ascii="Cambria Math" w:eastAsia="仿宋" w:hAnsi="Cambria Math"/>
                  <w:sz w:val="24"/>
                </w:rPr>
              </m:ctrlPr>
            </m:fPr>
            <m:num>
              <m:sSup>
                <m:sSupPr>
                  <m:ctrlPr>
                    <w:rPr>
                      <w:rFonts w:ascii="Cambria Math" w:eastAsia="仿宋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eastAsia="仿宋" w:hAnsi="Cambria Math"/>
                      <w:sz w:val="24"/>
                    </w:rPr>
                    <m:t>x</m:t>
                  </m:r>
                </m:e>
                <m:sup>
                  <m:r>
                    <w:rPr>
                      <w:rFonts w:ascii="Cambria Math" w:eastAsia="仿宋" w:hAnsi="Cambria Math"/>
                      <w:sz w:val="24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="仿宋" w:hAnsi="Cambria Math"/>
                  <w:sz w:val="24"/>
                </w:rPr>
                <m:t>2!</m:t>
              </m:r>
            </m:den>
          </m:f>
          <m:r>
            <w:rPr>
              <w:rFonts w:ascii="Cambria Math" w:eastAsia="仿宋" w:hAnsi="Cambria Math"/>
              <w:sz w:val="24"/>
            </w:rPr>
            <m:t>+</m:t>
          </m:r>
          <m:f>
            <m:fPr>
              <m:ctrlPr>
                <w:rPr>
                  <w:rFonts w:ascii="Cambria Math" w:eastAsia="仿宋" w:hAnsi="Cambria Math"/>
                  <w:sz w:val="24"/>
                </w:rPr>
              </m:ctrlPr>
            </m:fPr>
            <m:num>
              <m:sSup>
                <m:sSupPr>
                  <m:ctrlPr>
                    <w:rPr>
                      <w:rFonts w:ascii="Cambria Math" w:eastAsia="仿宋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eastAsia="仿宋" w:hAnsi="Cambria Math"/>
                      <w:sz w:val="24"/>
                    </w:rPr>
                    <m:t>x</m:t>
                  </m:r>
                </m:e>
                <m:sup>
                  <m:r>
                    <w:rPr>
                      <w:rFonts w:ascii="Cambria Math" w:eastAsia="仿宋" w:hAnsi="Cambria Math"/>
                      <w:sz w:val="24"/>
                    </w:rPr>
                    <m:t>4</m:t>
                  </m:r>
                </m:sup>
              </m:sSup>
            </m:num>
            <m:den>
              <m:r>
                <w:rPr>
                  <w:rFonts w:ascii="Cambria Math" w:eastAsia="仿宋" w:hAnsi="Cambria Math"/>
                  <w:sz w:val="24"/>
                </w:rPr>
                <m:t>4!</m:t>
              </m:r>
            </m:den>
          </m:f>
          <m:r>
            <w:rPr>
              <w:rFonts w:ascii="Cambria Math" w:eastAsia="仿宋" w:hAnsi="Cambria Math"/>
              <w:sz w:val="24"/>
            </w:rPr>
            <m:t>-</m:t>
          </m:r>
          <m:f>
            <m:fPr>
              <m:ctrlPr>
                <w:rPr>
                  <w:rFonts w:ascii="Cambria Math" w:eastAsia="仿宋" w:hAnsi="Cambria Math"/>
                  <w:sz w:val="24"/>
                </w:rPr>
              </m:ctrlPr>
            </m:fPr>
            <m:num>
              <m:sSup>
                <m:sSupPr>
                  <m:ctrlPr>
                    <w:rPr>
                      <w:rFonts w:ascii="Cambria Math" w:eastAsia="仿宋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eastAsia="仿宋" w:hAnsi="Cambria Math"/>
                      <w:sz w:val="24"/>
                    </w:rPr>
                    <m:t>x</m:t>
                  </m:r>
                </m:e>
                <m:sup>
                  <m:r>
                    <w:rPr>
                      <w:rFonts w:ascii="Cambria Math" w:eastAsia="仿宋" w:hAnsi="Cambria Math"/>
                      <w:sz w:val="24"/>
                    </w:rPr>
                    <m:t>6</m:t>
                  </m:r>
                </m:sup>
              </m:sSup>
            </m:num>
            <m:den>
              <m:r>
                <w:rPr>
                  <w:rFonts w:ascii="Cambria Math" w:eastAsia="仿宋" w:hAnsi="Cambria Math"/>
                  <w:sz w:val="24"/>
                </w:rPr>
                <m:t>6!</m:t>
              </m:r>
            </m:den>
          </m:f>
          <m:r>
            <w:rPr>
              <w:rFonts w:ascii="Cambria Math" w:eastAsia="仿宋" w:hAnsi="Cambria Math"/>
              <w:sz w:val="24"/>
            </w:rPr>
            <m:t>+…</m:t>
          </m:r>
        </m:oMath>
      </m:oMathPara>
    </w:p>
    <w:p w14:paraId="0EC239CE" w14:textId="77777777" w:rsidR="00F06F67" w:rsidRPr="00C5038C" w:rsidRDefault="00F06F67" w:rsidP="00F06F67">
      <w:pPr>
        <w:pStyle w:val="a8"/>
        <w:ind w:left="840" w:firstLine="480"/>
        <w:rPr>
          <w:rFonts w:ascii="仿宋" w:eastAsia="仿宋" w:hAnsi="仿宋"/>
          <w:sz w:val="24"/>
        </w:rPr>
      </w:pPr>
      <m:oMathPara>
        <m:oMath>
          <m:r>
            <m:rPr>
              <m:sty m:val="p"/>
            </m:rPr>
            <w:rPr>
              <w:rFonts w:ascii="Cambria Math" w:eastAsia="仿宋" w:hAnsi="Cambria Math"/>
              <w:sz w:val="24"/>
            </w:rPr>
            <m:t>arcsin</m:t>
          </m:r>
          <m:d>
            <m:dPr>
              <m:ctrlPr>
                <w:rPr>
                  <w:rFonts w:ascii="Cambria Math" w:eastAsia="仿宋" w:hAnsi="Cambria Math"/>
                  <w:sz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仿宋" w:hAnsi="Cambria Math"/>
                  <w:sz w:val="24"/>
                </w:rPr>
                <m:t>x</m:t>
              </m:r>
            </m:e>
          </m:d>
          <m:r>
            <m:rPr>
              <m:sty m:val="p"/>
            </m:rPr>
            <w:rPr>
              <w:rFonts w:ascii="Cambria Math" w:eastAsia="仿宋" w:hAnsi="Cambria Math"/>
              <w:sz w:val="24"/>
            </w:rPr>
            <m:t>=x+</m:t>
          </m:r>
          <m:f>
            <m:fPr>
              <m:ctrlPr>
                <w:rPr>
                  <w:rFonts w:ascii="Cambria Math" w:eastAsia="仿宋" w:hAnsi="Cambria Math"/>
                  <w:sz w:val="24"/>
                </w:rPr>
              </m:ctrlPr>
            </m:fPr>
            <m:num>
              <m:r>
                <w:rPr>
                  <w:rFonts w:ascii="Cambria Math" w:eastAsia="仿宋" w:hAnsi="Cambria Math"/>
                  <w:sz w:val="24"/>
                </w:rPr>
                <m:t>1</m:t>
              </m:r>
            </m:num>
            <m:den>
              <m:r>
                <w:rPr>
                  <w:rFonts w:ascii="Cambria Math" w:eastAsia="仿宋" w:hAnsi="Cambria Math"/>
                  <w:sz w:val="24"/>
                </w:rPr>
                <m:t>2</m:t>
              </m:r>
            </m:den>
          </m:f>
          <m:r>
            <w:rPr>
              <w:rFonts w:ascii="Cambria Math" w:eastAsia="仿宋" w:hAnsi="Cambria Math"/>
              <w:sz w:val="24"/>
            </w:rPr>
            <m:t>×</m:t>
          </m:r>
          <m:f>
            <m:fPr>
              <m:ctrlPr>
                <w:rPr>
                  <w:rFonts w:ascii="Cambria Math" w:eastAsia="仿宋" w:hAnsi="Cambria Math"/>
                  <w:i/>
                  <w:sz w:val="24"/>
                </w:rPr>
              </m:ctrlPr>
            </m:fPr>
            <m:num>
              <m:sSup>
                <m:sSupPr>
                  <m:ctrlPr>
                    <w:rPr>
                      <w:rFonts w:ascii="Cambria Math" w:eastAsia="仿宋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eastAsia="仿宋" w:hAnsi="Cambria Math"/>
                      <w:sz w:val="24"/>
                    </w:rPr>
                    <m:t>x</m:t>
                  </m:r>
                </m:e>
                <m:sup>
                  <m:r>
                    <w:rPr>
                      <w:rFonts w:ascii="Cambria Math" w:eastAsia="仿宋" w:hAnsi="Cambria Math"/>
                      <w:sz w:val="24"/>
                    </w:rPr>
                    <m:t>3</m:t>
                  </m:r>
                </m:sup>
              </m:sSup>
            </m:num>
            <m:den>
              <m:r>
                <w:rPr>
                  <w:rFonts w:ascii="Cambria Math" w:eastAsia="仿宋" w:hAnsi="Cambria Math"/>
                  <w:sz w:val="24"/>
                </w:rPr>
                <m:t>3</m:t>
              </m:r>
            </m:den>
          </m:f>
          <m:r>
            <w:rPr>
              <w:rFonts w:ascii="Cambria Math" w:eastAsia="仿宋" w:hAnsi="Cambria Math"/>
              <w:sz w:val="24"/>
            </w:rPr>
            <m:t>+</m:t>
          </m:r>
          <m:f>
            <m:fPr>
              <m:ctrlPr>
                <w:rPr>
                  <w:rFonts w:ascii="Cambria Math" w:eastAsia="仿宋" w:hAnsi="Cambria Math"/>
                  <w:i/>
                  <w:sz w:val="24"/>
                </w:rPr>
              </m:ctrlPr>
            </m:fPr>
            <m:num>
              <m:r>
                <w:rPr>
                  <w:rFonts w:ascii="Cambria Math" w:eastAsia="仿宋" w:hAnsi="Cambria Math"/>
                  <w:sz w:val="24"/>
                </w:rPr>
                <m:t>1×3</m:t>
              </m:r>
            </m:num>
            <m:den>
              <m:r>
                <w:rPr>
                  <w:rFonts w:ascii="Cambria Math" w:eastAsia="仿宋" w:hAnsi="Cambria Math"/>
                  <w:sz w:val="24"/>
                </w:rPr>
                <m:t>2×4</m:t>
              </m:r>
            </m:den>
          </m:f>
          <m:r>
            <w:rPr>
              <w:rFonts w:ascii="Cambria Math" w:eastAsia="仿宋" w:hAnsi="Cambria Math"/>
              <w:sz w:val="24"/>
            </w:rPr>
            <m:t>×</m:t>
          </m:r>
          <m:f>
            <m:fPr>
              <m:ctrlPr>
                <w:rPr>
                  <w:rFonts w:ascii="Cambria Math" w:eastAsia="仿宋" w:hAnsi="Cambria Math"/>
                  <w:i/>
                  <w:sz w:val="24"/>
                </w:rPr>
              </m:ctrlPr>
            </m:fPr>
            <m:num>
              <m:sSup>
                <m:sSupPr>
                  <m:ctrlPr>
                    <w:rPr>
                      <w:rFonts w:ascii="Cambria Math" w:eastAsia="仿宋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eastAsia="仿宋" w:hAnsi="Cambria Math"/>
                      <w:sz w:val="24"/>
                    </w:rPr>
                    <m:t>x</m:t>
                  </m:r>
                </m:e>
                <m:sup>
                  <m:r>
                    <w:rPr>
                      <w:rFonts w:ascii="Cambria Math" w:eastAsia="仿宋" w:hAnsi="Cambria Math"/>
                      <w:sz w:val="24"/>
                    </w:rPr>
                    <m:t>5</m:t>
                  </m:r>
                </m:sup>
              </m:sSup>
            </m:num>
            <m:den>
              <m:r>
                <w:rPr>
                  <w:rFonts w:ascii="Cambria Math" w:eastAsia="仿宋" w:hAnsi="Cambria Math"/>
                  <w:sz w:val="24"/>
                </w:rPr>
                <m:t>5</m:t>
              </m:r>
            </m:den>
          </m:f>
          <m:r>
            <w:rPr>
              <w:rFonts w:ascii="Cambria Math" w:eastAsia="仿宋" w:hAnsi="Cambria Math"/>
              <w:sz w:val="24"/>
            </w:rPr>
            <m:t>+</m:t>
          </m:r>
          <m:f>
            <m:fPr>
              <m:ctrlPr>
                <w:rPr>
                  <w:rFonts w:ascii="Cambria Math" w:eastAsia="仿宋" w:hAnsi="Cambria Math"/>
                  <w:i/>
                  <w:sz w:val="24"/>
                </w:rPr>
              </m:ctrlPr>
            </m:fPr>
            <m:num>
              <m:r>
                <w:rPr>
                  <w:rFonts w:ascii="Cambria Math" w:eastAsia="仿宋" w:hAnsi="Cambria Math"/>
                  <w:sz w:val="24"/>
                </w:rPr>
                <m:t>1×3×5</m:t>
              </m:r>
            </m:num>
            <m:den>
              <m:r>
                <w:rPr>
                  <w:rFonts w:ascii="Cambria Math" w:eastAsia="仿宋" w:hAnsi="Cambria Math"/>
                  <w:sz w:val="24"/>
                </w:rPr>
                <m:t>2×4×6</m:t>
              </m:r>
            </m:den>
          </m:f>
          <m:r>
            <w:rPr>
              <w:rFonts w:ascii="Cambria Math" w:eastAsia="仿宋" w:hAnsi="Cambria Math"/>
              <w:sz w:val="24"/>
            </w:rPr>
            <m:t>×</m:t>
          </m:r>
          <m:f>
            <m:fPr>
              <m:ctrlPr>
                <w:rPr>
                  <w:rFonts w:ascii="Cambria Math" w:eastAsia="仿宋" w:hAnsi="Cambria Math"/>
                  <w:i/>
                  <w:sz w:val="24"/>
                </w:rPr>
              </m:ctrlPr>
            </m:fPr>
            <m:num>
              <m:sSup>
                <m:sSupPr>
                  <m:ctrlPr>
                    <w:rPr>
                      <w:rFonts w:ascii="Cambria Math" w:eastAsia="仿宋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eastAsia="仿宋" w:hAnsi="Cambria Math"/>
                      <w:sz w:val="24"/>
                    </w:rPr>
                    <m:t>x</m:t>
                  </m:r>
                </m:e>
                <m:sup>
                  <m:r>
                    <w:rPr>
                      <w:rFonts w:ascii="Cambria Math" w:eastAsia="仿宋" w:hAnsi="Cambria Math"/>
                      <w:sz w:val="24"/>
                    </w:rPr>
                    <m:t>7</m:t>
                  </m:r>
                </m:sup>
              </m:sSup>
            </m:num>
            <m:den>
              <m:r>
                <w:rPr>
                  <w:rFonts w:ascii="Cambria Math" w:eastAsia="仿宋" w:hAnsi="Cambria Math"/>
                  <w:sz w:val="24"/>
                </w:rPr>
                <m:t>7</m:t>
              </m:r>
            </m:den>
          </m:f>
          <m:r>
            <w:rPr>
              <w:rFonts w:ascii="Cambria Math" w:eastAsia="仿宋" w:hAnsi="Cambria Math"/>
              <w:sz w:val="24"/>
            </w:rPr>
            <m:t>+…</m:t>
          </m:r>
        </m:oMath>
      </m:oMathPara>
    </w:p>
    <w:p w14:paraId="4C304DAE" w14:textId="77777777" w:rsidR="00F06F67" w:rsidRPr="00734E2D" w:rsidRDefault="00F06F67" w:rsidP="00F06F67">
      <w:pPr>
        <w:pStyle w:val="a8"/>
        <w:ind w:left="840" w:firstLine="480"/>
        <w:rPr>
          <w:rFonts w:ascii="仿宋" w:eastAsia="仿宋" w:hAnsi="仿宋"/>
          <w:sz w:val="24"/>
        </w:rPr>
      </w:pPr>
      <m:oMathPara>
        <m:oMath>
          <m:r>
            <m:rPr>
              <m:sty m:val="p"/>
            </m:rPr>
            <w:rPr>
              <w:rFonts w:ascii="Cambria Math" w:eastAsia="仿宋" w:hAnsi="Cambria Math"/>
              <w:sz w:val="24"/>
            </w:rPr>
            <m:t>arctan</m:t>
          </m:r>
          <m:d>
            <m:dPr>
              <m:ctrlPr>
                <w:rPr>
                  <w:rFonts w:ascii="Cambria Math" w:eastAsia="仿宋" w:hAnsi="Cambria Math"/>
                  <w:sz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仿宋" w:hAnsi="Cambria Math"/>
                  <w:sz w:val="24"/>
                </w:rPr>
                <m:t>x</m:t>
              </m:r>
            </m:e>
          </m:d>
          <m:r>
            <m:rPr>
              <m:sty m:val="p"/>
            </m:rPr>
            <w:rPr>
              <w:rFonts w:ascii="Cambria Math" w:eastAsia="仿宋" w:hAnsi="Cambria Math"/>
              <w:sz w:val="24"/>
            </w:rPr>
            <m:t>=x-</m:t>
          </m:r>
          <m:f>
            <m:fPr>
              <m:ctrlPr>
                <w:rPr>
                  <w:rFonts w:ascii="Cambria Math" w:eastAsia="仿宋" w:hAnsi="Cambria Math"/>
                  <w:i/>
                  <w:sz w:val="24"/>
                </w:rPr>
              </m:ctrlPr>
            </m:fPr>
            <m:num>
              <m:sSup>
                <m:sSupPr>
                  <m:ctrlPr>
                    <w:rPr>
                      <w:rFonts w:ascii="Cambria Math" w:eastAsia="仿宋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eastAsia="仿宋" w:hAnsi="Cambria Math"/>
                      <w:sz w:val="24"/>
                    </w:rPr>
                    <m:t>x</m:t>
                  </m:r>
                </m:e>
                <m:sup>
                  <m:r>
                    <w:rPr>
                      <w:rFonts w:ascii="Cambria Math" w:eastAsia="仿宋" w:hAnsi="Cambria Math"/>
                      <w:sz w:val="24"/>
                    </w:rPr>
                    <m:t>3</m:t>
                  </m:r>
                </m:sup>
              </m:sSup>
            </m:num>
            <m:den>
              <m:r>
                <w:rPr>
                  <w:rFonts w:ascii="Cambria Math" w:eastAsia="仿宋" w:hAnsi="Cambria Math"/>
                  <w:sz w:val="24"/>
                </w:rPr>
                <m:t>3</m:t>
              </m:r>
            </m:den>
          </m:f>
          <m:r>
            <w:rPr>
              <w:rFonts w:ascii="Cambria Math" w:eastAsia="仿宋" w:hAnsi="Cambria Math"/>
              <w:sz w:val="24"/>
            </w:rPr>
            <m:t>+</m:t>
          </m:r>
          <m:f>
            <m:fPr>
              <m:ctrlPr>
                <w:rPr>
                  <w:rFonts w:ascii="Cambria Math" w:eastAsia="仿宋" w:hAnsi="Cambria Math"/>
                  <w:i/>
                  <w:sz w:val="24"/>
                </w:rPr>
              </m:ctrlPr>
            </m:fPr>
            <m:num>
              <m:sSup>
                <m:sSupPr>
                  <m:ctrlPr>
                    <w:rPr>
                      <w:rFonts w:ascii="Cambria Math" w:eastAsia="仿宋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eastAsia="仿宋" w:hAnsi="Cambria Math"/>
                      <w:sz w:val="24"/>
                    </w:rPr>
                    <m:t>x</m:t>
                  </m:r>
                </m:e>
                <m:sup>
                  <m:r>
                    <w:rPr>
                      <w:rFonts w:ascii="Cambria Math" w:eastAsia="仿宋" w:hAnsi="Cambria Math"/>
                      <w:sz w:val="24"/>
                    </w:rPr>
                    <m:t>5</m:t>
                  </m:r>
                </m:sup>
              </m:sSup>
            </m:num>
            <m:den>
              <m:r>
                <w:rPr>
                  <w:rFonts w:ascii="Cambria Math" w:eastAsia="仿宋" w:hAnsi="Cambria Math"/>
                  <w:sz w:val="24"/>
                </w:rPr>
                <m:t>5</m:t>
              </m:r>
            </m:den>
          </m:f>
          <m:r>
            <w:rPr>
              <w:rFonts w:ascii="Cambria Math" w:eastAsia="仿宋" w:hAnsi="Cambria Math"/>
              <w:sz w:val="24"/>
            </w:rPr>
            <m:t>-</m:t>
          </m:r>
          <m:f>
            <m:fPr>
              <m:ctrlPr>
                <w:rPr>
                  <w:rFonts w:ascii="Cambria Math" w:eastAsia="仿宋" w:hAnsi="Cambria Math"/>
                  <w:i/>
                  <w:sz w:val="24"/>
                </w:rPr>
              </m:ctrlPr>
            </m:fPr>
            <m:num>
              <m:sSup>
                <m:sSupPr>
                  <m:ctrlPr>
                    <w:rPr>
                      <w:rFonts w:ascii="Cambria Math" w:eastAsia="仿宋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eastAsia="仿宋" w:hAnsi="Cambria Math"/>
                      <w:sz w:val="24"/>
                    </w:rPr>
                    <m:t>x</m:t>
                  </m:r>
                </m:e>
                <m:sup>
                  <m:r>
                    <w:rPr>
                      <w:rFonts w:ascii="Cambria Math" w:eastAsia="仿宋" w:hAnsi="Cambria Math"/>
                      <w:sz w:val="24"/>
                    </w:rPr>
                    <m:t>7</m:t>
                  </m:r>
                </m:sup>
              </m:sSup>
            </m:num>
            <m:den>
              <m:r>
                <w:rPr>
                  <w:rFonts w:ascii="Cambria Math" w:eastAsia="仿宋" w:hAnsi="Cambria Math"/>
                  <w:sz w:val="24"/>
                </w:rPr>
                <m:t>7</m:t>
              </m:r>
            </m:den>
          </m:f>
          <m:r>
            <w:rPr>
              <w:rFonts w:ascii="Cambria Math" w:eastAsia="仿宋" w:hAnsi="Cambria Math"/>
              <w:sz w:val="24"/>
            </w:rPr>
            <m:t>+…</m:t>
          </m:r>
        </m:oMath>
      </m:oMathPara>
    </w:p>
    <w:p w14:paraId="7420EEBD" w14:textId="77777777" w:rsidR="00F06F67" w:rsidRPr="001A219D" w:rsidRDefault="00F06F67" w:rsidP="00F06F67">
      <w:pPr>
        <w:ind w:firstLineChars="200" w:firstLine="560"/>
        <w:rPr>
          <w:sz w:val="28"/>
          <w:szCs w:val="28"/>
        </w:rPr>
      </w:pPr>
      <w:r>
        <w:rPr>
          <w:rFonts w:hint="eastAsia"/>
          <w:sz w:val="28"/>
          <w:szCs w:val="28"/>
        </w:rPr>
        <w:t>其中在对arcsin函数进行计算之前，</w:t>
      </w:r>
      <w:proofErr w:type="gramStart"/>
      <w:r>
        <w:rPr>
          <w:rFonts w:hint="eastAsia"/>
          <w:sz w:val="28"/>
          <w:szCs w:val="28"/>
        </w:rPr>
        <w:t>需判断</w:t>
      </w:r>
      <w:proofErr w:type="gramEnd"/>
      <w:r>
        <w:rPr>
          <w:rFonts w:hint="eastAsia"/>
          <w:sz w:val="28"/>
          <w:szCs w:val="28"/>
        </w:rPr>
        <w:t>输入的值是否合理，</w:t>
      </w:r>
      <w:r>
        <w:rPr>
          <w:rFonts w:hint="eastAsia"/>
          <w:sz w:val="28"/>
          <w:szCs w:val="28"/>
        </w:rPr>
        <w:lastRenderedPageBreak/>
        <w:t>如果不合理，返回值为error，如果合理再进行下一步的计算。计算完成后通过round函数对数值保留一定的精度后在返回。</w:t>
      </w:r>
    </w:p>
    <w:p w14:paraId="2E73C365" w14:textId="77777777" w:rsidR="00F06F67" w:rsidRDefault="00F06F67" w:rsidP="00F06F67">
      <w:pPr>
        <w:pStyle w:val="a5"/>
        <w:jc w:val="left"/>
      </w:pPr>
      <w:r>
        <w:t>4</w:t>
      </w:r>
      <w:r>
        <w:rPr>
          <w:rFonts w:hint="eastAsia"/>
        </w:rPr>
        <w:t>模块处理逻辑</w:t>
      </w:r>
    </w:p>
    <w:p w14:paraId="2A1BC18D" w14:textId="0CB75D02" w:rsidR="00F06F67" w:rsidRDefault="00F06F67" w:rsidP="00CF3A02">
      <w:pPr>
        <w:widowControl/>
        <w:jc w:val="center"/>
        <w:rPr>
          <w:rStyle w:val="40"/>
        </w:rPr>
      </w:pPr>
      <w:r w:rsidRPr="00BB5062">
        <w:rPr>
          <w:rStyle w:val="40"/>
          <w:rFonts w:hint="eastAsia"/>
        </w:rPr>
        <w:t>UI用户操作界面流程图：</w:t>
      </w:r>
      <w:r w:rsidRPr="002A7991">
        <w:rPr>
          <w:rFonts w:ascii="宋体" w:eastAsia="宋体" w:hAnsi="宋体" w:cs="宋体"/>
          <w:noProof/>
          <w:kern w:val="0"/>
          <w:sz w:val="24"/>
          <w:szCs w:val="24"/>
        </w:rPr>
        <w:drawing>
          <wp:inline distT="0" distB="0" distL="0" distR="0" wp14:anchorId="491A3187" wp14:editId="0CEAE9E7">
            <wp:extent cx="4298950" cy="3261995"/>
            <wp:effectExtent l="0" t="0" r="6350" b="0"/>
            <wp:docPr id="6" name="图片 6" descr="C:\Users\Xu\AppData\Roaming\Tencent\Users\438785948\QQ\WinTemp\RichOle\[X}KG4F6EG}@)U@ME{)]~7V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Xu\AppData\Roaming\Tencent\Users\438785948\QQ\WinTemp\RichOle\[X}KG4F6EG}@)U@ME{)]~7V.png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8950" cy="3261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77BC50" w14:textId="095F007E" w:rsidR="00CF3A02" w:rsidRPr="00BB5062" w:rsidRDefault="00CF3A02" w:rsidP="00CF3A02">
      <w:pPr>
        <w:widowControl/>
        <w:jc w:val="center"/>
        <w:rPr>
          <w:rFonts w:ascii="宋体" w:eastAsia="宋体" w:hAnsi="宋体" w:cs="宋体" w:hint="eastAsia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图</w:t>
      </w:r>
      <w:r w:rsidR="00DF4D33">
        <w:rPr>
          <w:rFonts w:ascii="宋体" w:eastAsia="宋体" w:hAnsi="宋体" w:cs="宋体"/>
          <w:kern w:val="0"/>
          <w:sz w:val="24"/>
          <w:szCs w:val="24"/>
        </w:rPr>
        <w:t>4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UI</w:t>
      </w:r>
      <w:r>
        <w:rPr>
          <w:rFonts w:ascii="宋体" w:eastAsia="宋体" w:hAnsi="宋体" w:cs="宋体" w:hint="eastAsia"/>
          <w:kern w:val="0"/>
          <w:sz w:val="24"/>
          <w:szCs w:val="24"/>
        </w:rPr>
        <w:t>用户操作界面流程</w:t>
      </w:r>
    </w:p>
    <w:p w14:paraId="05DCF91F" w14:textId="77777777" w:rsidR="00F06F67" w:rsidRDefault="00F06F67" w:rsidP="00F06F67">
      <w:pPr>
        <w:jc w:val="center"/>
      </w:pPr>
    </w:p>
    <w:p w14:paraId="094DC4E6" w14:textId="77777777" w:rsidR="00F06F67" w:rsidRDefault="00F06F67" w:rsidP="00F06F67">
      <w:pPr>
        <w:pStyle w:val="4"/>
      </w:pPr>
      <w:r>
        <w:rPr>
          <w:rFonts w:hint="eastAsia"/>
        </w:rPr>
        <w:lastRenderedPageBreak/>
        <w:t>函数计算流程图：</w:t>
      </w:r>
    </w:p>
    <w:p w14:paraId="07876C99" w14:textId="2E77B524" w:rsidR="00F06F67" w:rsidRDefault="00F06F67" w:rsidP="00F06F67">
      <w:pPr>
        <w:ind w:firstLineChars="200" w:firstLine="420"/>
        <w:jc w:val="center"/>
      </w:pPr>
      <w:r>
        <w:rPr>
          <w:noProof/>
        </w:rPr>
        <w:drawing>
          <wp:inline distT="0" distB="0" distL="0" distR="0" wp14:anchorId="2B1BFEF0" wp14:editId="751BAAF3">
            <wp:extent cx="4182489" cy="3955891"/>
            <wp:effectExtent l="0" t="0" r="8890" b="698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206372" cy="3978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E47A4D" w14:textId="2774E532" w:rsidR="00CF3A02" w:rsidRPr="00CF3A02" w:rsidRDefault="00CF3A02" w:rsidP="00CF3A02">
      <w:pPr>
        <w:widowControl/>
        <w:jc w:val="center"/>
        <w:rPr>
          <w:rFonts w:ascii="宋体" w:eastAsia="宋体" w:hAnsi="宋体" w:cs="宋体" w:hint="eastAsia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图</w:t>
      </w:r>
      <w:r w:rsidR="00DF4D33">
        <w:rPr>
          <w:rFonts w:ascii="宋体" w:eastAsia="宋体" w:hAnsi="宋体" w:cs="宋体"/>
          <w:kern w:val="0"/>
          <w:sz w:val="24"/>
          <w:szCs w:val="24"/>
        </w:rPr>
        <w:t>5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 w:hint="eastAsia"/>
          <w:kern w:val="0"/>
          <w:sz w:val="24"/>
          <w:szCs w:val="24"/>
        </w:rPr>
        <w:t>函数计算</w:t>
      </w:r>
      <w:r>
        <w:rPr>
          <w:rFonts w:ascii="宋体" w:eastAsia="宋体" w:hAnsi="宋体" w:cs="宋体" w:hint="eastAsia"/>
          <w:kern w:val="0"/>
          <w:sz w:val="24"/>
          <w:szCs w:val="24"/>
        </w:rPr>
        <w:t>流程</w:t>
      </w:r>
    </w:p>
    <w:p w14:paraId="715DD02B" w14:textId="77777777" w:rsidR="00F06F67" w:rsidRDefault="00F06F67" w:rsidP="00F06F67">
      <w:pPr>
        <w:pStyle w:val="4"/>
      </w:pPr>
      <w:r>
        <w:rPr>
          <w:rFonts w:hint="eastAsia"/>
        </w:rPr>
        <w:t>计算结果显示流程图：</w:t>
      </w:r>
    </w:p>
    <w:p w14:paraId="3707F05E" w14:textId="31EC5ED5" w:rsidR="00F06F67" w:rsidRDefault="00F06F67" w:rsidP="00F06F67">
      <w:pPr>
        <w:ind w:firstLineChars="200" w:firstLine="420"/>
        <w:jc w:val="center"/>
      </w:pPr>
      <w:r>
        <w:rPr>
          <w:noProof/>
        </w:rPr>
        <w:drawing>
          <wp:inline distT="0" distB="0" distL="0" distR="0" wp14:anchorId="3D67BAB6" wp14:editId="4F72AAC3">
            <wp:extent cx="1125210" cy="2333767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142534" cy="23696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346752" w14:textId="165D1F70" w:rsidR="00CF3A02" w:rsidRPr="00BB5062" w:rsidRDefault="00CF3A02" w:rsidP="00CF3A02">
      <w:pPr>
        <w:widowControl/>
        <w:jc w:val="center"/>
        <w:rPr>
          <w:rFonts w:ascii="宋体" w:eastAsia="宋体" w:hAnsi="宋体" w:cs="宋体" w:hint="eastAsia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图</w:t>
      </w:r>
      <w:r w:rsidR="00DF4D33">
        <w:rPr>
          <w:rFonts w:ascii="宋体" w:eastAsia="宋体" w:hAnsi="宋体" w:cs="宋体"/>
          <w:kern w:val="0"/>
          <w:sz w:val="24"/>
          <w:szCs w:val="24"/>
        </w:rPr>
        <w:t>6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 w:hint="eastAsia"/>
          <w:kern w:val="0"/>
          <w:sz w:val="24"/>
          <w:szCs w:val="24"/>
        </w:rPr>
        <w:t>计算结果显示流程</w:t>
      </w:r>
    </w:p>
    <w:p w14:paraId="53FECE12" w14:textId="77777777" w:rsidR="00CF3A02" w:rsidRPr="00CF3A02" w:rsidRDefault="00CF3A02" w:rsidP="00F06F67">
      <w:pPr>
        <w:ind w:firstLineChars="200" w:firstLine="420"/>
        <w:jc w:val="center"/>
        <w:rPr>
          <w:rFonts w:hint="eastAsia"/>
        </w:rPr>
      </w:pPr>
    </w:p>
    <w:p w14:paraId="4A4CA98C" w14:textId="38204919" w:rsidR="00F06F67" w:rsidRDefault="00F06F67"/>
    <w:p w14:paraId="49A11F58" w14:textId="77777777" w:rsidR="00C45E9F" w:rsidRDefault="00C45E9F">
      <w:pPr>
        <w:rPr>
          <w:rFonts w:hint="eastAsia"/>
        </w:rPr>
      </w:pPr>
    </w:p>
    <w:p w14:paraId="25C0B5AA" w14:textId="36BA2318" w:rsidR="002E1942" w:rsidRPr="00C45E9F" w:rsidRDefault="006227CE" w:rsidP="00D75FCF">
      <w:pPr>
        <w:pStyle w:val="3"/>
      </w:pPr>
      <w:r w:rsidRPr="00C45E9F">
        <w:lastRenderedPageBreak/>
        <w:t>5</w:t>
      </w:r>
      <w:r w:rsidRPr="00C45E9F">
        <w:rPr>
          <w:rFonts w:hint="eastAsia"/>
        </w:rPr>
        <w:t>接口</w:t>
      </w:r>
    </w:p>
    <w:p w14:paraId="6C5A0BED" w14:textId="14A5D1C7" w:rsidR="0034175E" w:rsidRPr="00C45E9F" w:rsidRDefault="0034175E" w:rsidP="00C45E9F">
      <w:pPr>
        <w:pStyle w:val="4"/>
      </w:pPr>
      <w:r w:rsidRPr="00C45E9F">
        <w:rPr>
          <w:rFonts w:hint="eastAsia"/>
        </w:rPr>
        <w:t>用户接口</w:t>
      </w:r>
    </w:p>
    <w:p w14:paraId="27719DE4" w14:textId="4A0BF503" w:rsidR="00203984" w:rsidRPr="00C45E9F" w:rsidRDefault="00C55B8A">
      <w:pPr>
        <w:rPr>
          <w:rFonts w:hint="eastAsia"/>
          <w:sz w:val="28"/>
          <w:szCs w:val="28"/>
        </w:rPr>
      </w:pPr>
      <w:r w:rsidRPr="00C45E9F">
        <w:rPr>
          <w:rFonts w:hint="eastAsia"/>
          <w:sz w:val="28"/>
          <w:szCs w:val="28"/>
        </w:rPr>
        <w:t>主界面：</w:t>
      </w:r>
      <w:r w:rsidR="00FF30A3" w:rsidRPr="00C45E9F">
        <w:rPr>
          <w:rFonts w:hint="eastAsia"/>
          <w:sz w:val="28"/>
          <w:szCs w:val="28"/>
        </w:rPr>
        <w:t>运行</w:t>
      </w:r>
      <w:r w:rsidRPr="00C45E9F">
        <w:rPr>
          <w:rFonts w:hint="eastAsia"/>
          <w:sz w:val="28"/>
          <w:szCs w:val="28"/>
        </w:rPr>
        <w:t>m</w:t>
      </w:r>
      <w:r w:rsidRPr="00C45E9F">
        <w:rPr>
          <w:sz w:val="28"/>
          <w:szCs w:val="28"/>
        </w:rPr>
        <w:t>ain</w:t>
      </w:r>
      <w:r w:rsidR="00FF30A3" w:rsidRPr="00C45E9F">
        <w:rPr>
          <w:rFonts w:hint="eastAsia"/>
          <w:sz w:val="28"/>
          <w:szCs w:val="28"/>
        </w:rPr>
        <w:t>.</w:t>
      </w:r>
      <w:r w:rsidR="00FF30A3" w:rsidRPr="00C45E9F">
        <w:rPr>
          <w:sz w:val="28"/>
          <w:szCs w:val="28"/>
        </w:rPr>
        <w:t>py</w:t>
      </w:r>
      <w:r w:rsidR="00FF30A3" w:rsidRPr="00C45E9F">
        <w:rPr>
          <w:rFonts w:hint="eastAsia"/>
          <w:sz w:val="28"/>
          <w:szCs w:val="28"/>
        </w:rPr>
        <w:t>文件后进入主界面，</w:t>
      </w:r>
      <w:r w:rsidRPr="00C45E9F">
        <w:rPr>
          <w:rFonts w:hint="eastAsia"/>
          <w:sz w:val="28"/>
          <w:szCs w:val="28"/>
        </w:rPr>
        <w:t>该界面提供根据用户输入的数值</w:t>
      </w:r>
      <w:r w:rsidR="00075155" w:rsidRPr="00C45E9F">
        <w:rPr>
          <w:rFonts w:hint="eastAsia"/>
          <w:sz w:val="28"/>
          <w:szCs w:val="28"/>
        </w:rPr>
        <w:t>仔显示框中</w:t>
      </w:r>
      <w:r w:rsidRPr="00C45E9F">
        <w:rPr>
          <w:rFonts w:hint="eastAsia"/>
          <w:sz w:val="28"/>
          <w:szCs w:val="28"/>
        </w:rPr>
        <w:t>提供s</w:t>
      </w:r>
      <w:r w:rsidRPr="00C45E9F">
        <w:rPr>
          <w:sz w:val="28"/>
          <w:szCs w:val="28"/>
        </w:rPr>
        <w:t>in</w:t>
      </w:r>
      <w:r w:rsidRPr="00C45E9F">
        <w:rPr>
          <w:rFonts w:hint="eastAsia"/>
          <w:sz w:val="28"/>
          <w:szCs w:val="28"/>
        </w:rPr>
        <w:t>、c</w:t>
      </w:r>
      <w:r w:rsidRPr="00C45E9F">
        <w:rPr>
          <w:sz w:val="28"/>
          <w:szCs w:val="28"/>
        </w:rPr>
        <w:t>os</w:t>
      </w:r>
      <w:r w:rsidRPr="00C45E9F">
        <w:rPr>
          <w:rFonts w:hint="eastAsia"/>
          <w:sz w:val="28"/>
          <w:szCs w:val="28"/>
        </w:rPr>
        <w:t>、</w:t>
      </w:r>
      <w:r w:rsidRPr="00C45E9F">
        <w:rPr>
          <w:sz w:val="28"/>
          <w:szCs w:val="28"/>
        </w:rPr>
        <w:t>arcsin</w:t>
      </w:r>
      <w:r w:rsidRPr="00C45E9F">
        <w:rPr>
          <w:rFonts w:hint="eastAsia"/>
          <w:sz w:val="28"/>
          <w:szCs w:val="28"/>
        </w:rPr>
        <w:t>和a</w:t>
      </w:r>
      <w:r w:rsidRPr="00C45E9F">
        <w:rPr>
          <w:sz w:val="28"/>
          <w:szCs w:val="28"/>
        </w:rPr>
        <w:t>rctan</w:t>
      </w:r>
      <w:r w:rsidR="008B4486" w:rsidRPr="00C45E9F">
        <w:rPr>
          <w:rFonts w:hint="eastAsia"/>
          <w:sz w:val="28"/>
          <w:szCs w:val="28"/>
        </w:rPr>
        <w:t>四类三角函数</w:t>
      </w:r>
      <w:r w:rsidR="009173DC" w:rsidRPr="00C45E9F">
        <w:rPr>
          <w:rFonts w:hint="eastAsia"/>
          <w:sz w:val="28"/>
          <w:szCs w:val="28"/>
        </w:rPr>
        <w:t>及反三角函数的</w:t>
      </w:r>
      <w:r w:rsidR="00095F52" w:rsidRPr="00C45E9F">
        <w:rPr>
          <w:rFonts w:hint="eastAsia"/>
          <w:sz w:val="28"/>
          <w:szCs w:val="28"/>
        </w:rPr>
        <w:t>计算值</w:t>
      </w:r>
      <w:r w:rsidR="00075155" w:rsidRPr="00C45E9F">
        <w:rPr>
          <w:rFonts w:hint="eastAsia"/>
          <w:sz w:val="28"/>
          <w:szCs w:val="28"/>
        </w:rPr>
        <w:t>，并且能根据用户需求实现清空和删除功能。</w:t>
      </w:r>
    </w:p>
    <w:p w14:paraId="5B0BF763" w14:textId="7C8D85A8" w:rsidR="000102E8" w:rsidRPr="00C45E9F" w:rsidRDefault="000102E8" w:rsidP="004B5C0C">
      <w:pPr>
        <w:pStyle w:val="4"/>
      </w:pPr>
      <w:r w:rsidRPr="00C45E9F">
        <w:rPr>
          <w:rFonts w:hint="eastAsia"/>
        </w:rPr>
        <w:t>软件接口</w:t>
      </w:r>
    </w:p>
    <w:p w14:paraId="1A26B2F0" w14:textId="038A9065" w:rsidR="004F7BB9" w:rsidRPr="00C45E9F" w:rsidRDefault="004F7BB9">
      <w:pPr>
        <w:rPr>
          <w:sz w:val="28"/>
          <w:szCs w:val="28"/>
        </w:rPr>
      </w:pPr>
      <w:r w:rsidRPr="00C45E9F">
        <w:rPr>
          <w:sz w:val="28"/>
          <w:szCs w:val="28"/>
        </w:rPr>
        <w:t>P</w:t>
      </w:r>
      <w:r w:rsidRPr="00C45E9F">
        <w:rPr>
          <w:rFonts w:hint="eastAsia"/>
          <w:sz w:val="28"/>
          <w:szCs w:val="28"/>
        </w:rPr>
        <w:t>ycharm</w:t>
      </w:r>
      <w:r w:rsidRPr="00C45E9F">
        <w:rPr>
          <w:sz w:val="28"/>
          <w:szCs w:val="28"/>
        </w:rPr>
        <w:t xml:space="preserve"> </w:t>
      </w:r>
      <w:r w:rsidR="00FF0F59" w:rsidRPr="00C45E9F">
        <w:rPr>
          <w:sz w:val="28"/>
          <w:szCs w:val="28"/>
        </w:rPr>
        <w:t>C</w:t>
      </w:r>
      <w:r w:rsidR="00FF0F59" w:rsidRPr="00C45E9F">
        <w:rPr>
          <w:rFonts w:hint="eastAsia"/>
          <w:sz w:val="28"/>
          <w:szCs w:val="28"/>
        </w:rPr>
        <w:t>ommunity</w:t>
      </w:r>
      <w:r w:rsidR="00FF0F59" w:rsidRPr="00C45E9F">
        <w:rPr>
          <w:sz w:val="28"/>
          <w:szCs w:val="28"/>
        </w:rPr>
        <w:t xml:space="preserve"> E</w:t>
      </w:r>
      <w:r w:rsidR="00FF0F59" w:rsidRPr="00C45E9F">
        <w:rPr>
          <w:rFonts w:hint="eastAsia"/>
          <w:sz w:val="28"/>
          <w:szCs w:val="28"/>
        </w:rPr>
        <w:t>dition</w:t>
      </w:r>
    </w:p>
    <w:p w14:paraId="1139E790" w14:textId="5B7D9646" w:rsidR="00F46E6B" w:rsidRPr="00C45E9F" w:rsidRDefault="00AA53D0" w:rsidP="004B5C0C">
      <w:pPr>
        <w:pStyle w:val="4"/>
      </w:pPr>
      <w:r w:rsidRPr="00C45E9F">
        <w:rPr>
          <w:rFonts w:hint="eastAsia"/>
        </w:rPr>
        <w:t>用户</w:t>
      </w:r>
      <w:r w:rsidR="00F46E6B" w:rsidRPr="00C45E9F">
        <w:rPr>
          <w:rFonts w:hint="eastAsia"/>
        </w:rPr>
        <w:t>接口数据描述</w:t>
      </w:r>
    </w:p>
    <w:p w14:paraId="561E5EF2" w14:textId="5EF76108" w:rsidR="001A23C7" w:rsidRPr="00C45E9F" w:rsidRDefault="001A23C7">
      <w:pPr>
        <w:rPr>
          <w:sz w:val="28"/>
          <w:szCs w:val="28"/>
        </w:rPr>
      </w:pPr>
      <w:r w:rsidRPr="00C45E9F">
        <w:rPr>
          <w:rFonts w:hint="eastAsia"/>
          <w:sz w:val="28"/>
          <w:szCs w:val="28"/>
        </w:rPr>
        <w:t>显示框</w:t>
      </w:r>
      <w:r w:rsidR="00C55B8A" w:rsidRPr="00C45E9F">
        <w:rPr>
          <w:rFonts w:hint="eastAsia"/>
          <w:sz w:val="28"/>
          <w:szCs w:val="28"/>
        </w:rPr>
        <w:t>：</w:t>
      </w:r>
      <w:r w:rsidR="005174C7" w:rsidRPr="00C45E9F">
        <w:rPr>
          <w:rFonts w:hint="eastAsia"/>
          <w:sz w:val="28"/>
          <w:szCs w:val="28"/>
        </w:rPr>
        <w:t>显示用户输入的数值及函数计算结果值</w:t>
      </w:r>
    </w:p>
    <w:p w14:paraId="1B251CBA" w14:textId="5B8BA1B2" w:rsidR="001A23C7" w:rsidRPr="00C45E9F" w:rsidRDefault="001A23C7">
      <w:pPr>
        <w:rPr>
          <w:sz w:val="28"/>
          <w:szCs w:val="28"/>
        </w:rPr>
      </w:pPr>
      <w:r w:rsidRPr="00C45E9F">
        <w:rPr>
          <w:rFonts w:hint="eastAsia"/>
          <w:sz w:val="28"/>
          <w:szCs w:val="28"/>
        </w:rPr>
        <w:t>函数运算</w:t>
      </w:r>
      <w:r w:rsidR="00C55B8A" w:rsidRPr="00C45E9F">
        <w:rPr>
          <w:rFonts w:hint="eastAsia"/>
          <w:sz w:val="28"/>
          <w:szCs w:val="28"/>
        </w:rPr>
        <w:t>：</w:t>
      </w:r>
      <w:r w:rsidR="00A75BE8" w:rsidRPr="00C45E9F">
        <w:rPr>
          <w:rFonts w:hint="eastAsia"/>
          <w:sz w:val="28"/>
          <w:szCs w:val="28"/>
        </w:rPr>
        <w:t>支持</w:t>
      </w:r>
      <w:r w:rsidR="00A75BE8" w:rsidRPr="00C45E9F">
        <w:rPr>
          <w:b/>
          <w:sz w:val="28"/>
          <w:szCs w:val="28"/>
        </w:rPr>
        <w:t>sin</w:t>
      </w:r>
      <w:r w:rsidR="00A75BE8" w:rsidRPr="00C45E9F">
        <w:rPr>
          <w:rFonts w:hint="eastAsia"/>
          <w:sz w:val="28"/>
          <w:szCs w:val="28"/>
        </w:rPr>
        <w:t>、</w:t>
      </w:r>
      <w:r w:rsidR="00A75BE8" w:rsidRPr="00C45E9F">
        <w:rPr>
          <w:rFonts w:hint="eastAsia"/>
          <w:b/>
          <w:sz w:val="28"/>
          <w:szCs w:val="28"/>
        </w:rPr>
        <w:t>cos</w:t>
      </w:r>
      <w:r w:rsidR="00A75BE8" w:rsidRPr="00C45E9F">
        <w:rPr>
          <w:rFonts w:hint="eastAsia"/>
          <w:sz w:val="28"/>
          <w:szCs w:val="28"/>
        </w:rPr>
        <w:t>、</w:t>
      </w:r>
      <w:r w:rsidR="00A75BE8" w:rsidRPr="00C45E9F">
        <w:rPr>
          <w:b/>
          <w:sz w:val="28"/>
          <w:szCs w:val="28"/>
        </w:rPr>
        <w:t>arcsin</w:t>
      </w:r>
      <w:r w:rsidR="00A75BE8" w:rsidRPr="00C45E9F">
        <w:rPr>
          <w:rFonts w:hint="eastAsia"/>
          <w:sz w:val="28"/>
          <w:szCs w:val="28"/>
        </w:rPr>
        <w:t>及</w:t>
      </w:r>
      <w:r w:rsidR="00A75BE8" w:rsidRPr="00C45E9F">
        <w:rPr>
          <w:rFonts w:hint="eastAsia"/>
          <w:b/>
          <w:sz w:val="28"/>
          <w:szCs w:val="28"/>
        </w:rPr>
        <w:t>a</w:t>
      </w:r>
      <w:r w:rsidR="00A75BE8" w:rsidRPr="00C45E9F">
        <w:rPr>
          <w:b/>
          <w:sz w:val="28"/>
          <w:szCs w:val="28"/>
        </w:rPr>
        <w:t>rctan</w:t>
      </w:r>
      <w:r w:rsidR="00A75BE8" w:rsidRPr="00C45E9F">
        <w:rPr>
          <w:rFonts w:hint="eastAsia"/>
          <w:sz w:val="28"/>
          <w:szCs w:val="28"/>
        </w:rPr>
        <w:t>四类函数</w:t>
      </w:r>
    </w:p>
    <w:p w14:paraId="02B6D785" w14:textId="78F58620" w:rsidR="001A23C7" w:rsidRPr="00C45E9F" w:rsidRDefault="001A23C7">
      <w:pPr>
        <w:rPr>
          <w:rFonts w:hint="eastAsia"/>
          <w:sz w:val="28"/>
          <w:szCs w:val="28"/>
        </w:rPr>
      </w:pPr>
      <w:r w:rsidRPr="00C45E9F">
        <w:rPr>
          <w:rFonts w:hint="eastAsia"/>
          <w:sz w:val="28"/>
          <w:szCs w:val="28"/>
        </w:rPr>
        <w:t>数值</w:t>
      </w:r>
      <w:r w:rsidR="00C55B8A" w:rsidRPr="00C45E9F">
        <w:rPr>
          <w:rFonts w:hint="eastAsia"/>
          <w:sz w:val="28"/>
          <w:szCs w:val="28"/>
        </w:rPr>
        <w:t>：</w:t>
      </w:r>
      <w:r w:rsidR="00742BFC" w:rsidRPr="00C45E9F">
        <w:rPr>
          <w:rFonts w:hint="eastAsia"/>
          <w:sz w:val="28"/>
          <w:szCs w:val="28"/>
        </w:rPr>
        <w:t>包括</w:t>
      </w:r>
      <w:r w:rsidR="00742BFC" w:rsidRPr="00C45E9F">
        <w:rPr>
          <w:b/>
          <w:sz w:val="28"/>
          <w:szCs w:val="28"/>
        </w:rPr>
        <w:t>0-9</w:t>
      </w:r>
      <w:r w:rsidR="00742BFC" w:rsidRPr="00C45E9F">
        <w:rPr>
          <w:rFonts w:hint="eastAsia"/>
          <w:sz w:val="28"/>
          <w:szCs w:val="28"/>
        </w:rPr>
        <w:t>共9个阿拉伯数字</w:t>
      </w:r>
    </w:p>
    <w:p w14:paraId="16E66F02" w14:textId="3F6702F7" w:rsidR="007D2DBA" w:rsidRPr="00C45E9F" w:rsidRDefault="007D2DBA">
      <w:pPr>
        <w:rPr>
          <w:rFonts w:hint="eastAsia"/>
          <w:sz w:val="28"/>
          <w:szCs w:val="28"/>
        </w:rPr>
      </w:pPr>
      <w:r w:rsidRPr="00C45E9F">
        <w:rPr>
          <w:rFonts w:hint="eastAsia"/>
          <w:sz w:val="28"/>
          <w:szCs w:val="28"/>
        </w:rPr>
        <w:t>数字属性：</w:t>
      </w:r>
      <w:r w:rsidR="00742BFC" w:rsidRPr="00C45E9F">
        <w:rPr>
          <w:rFonts w:hint="eastAsia"/>
          <w:sz w:val="28"/>
          <w:szCs w:val="28"/>
        </w:rPr>
        <w:t>包括表示数值正负的“</w:t>
      </w:r>
      <w:r w:rsidR="00742BFC" w:rsidRPr="00C45E9F">
        <w:rPr>
          <w:rFonts w:hint="eastAsia"/>
          <w:b/>
          <w:sz w:val="28"/>
          <w:szCs w:val="28"/>
        </w:rPr>
        <w:t>+/</w:t>
      </w:r>
      <w:r w:rsidR="00742BFC" w:rsidRPr="00C45E9F">
        <w:rPr>
          <w:b/>
          <w:sz w:val="28"/>
          <w:szCs w:val="28"/>
        </w:rPr>
        <w:t>-</w:t>
      </w:r>
      <w:r w:rsidR="00742BFC" w:rsidRPr="00C45E9F">
        <w:rPr>
          <w:rFonts w:hint="eastAsia"/>
          <w:sz w:val="28"/>
          <w:szCs w:val="28"/>
        </w:rPr>
        <w:t>”及表示小数点的“</w:t>
      </w:r>
      <w:r w:rsidR="00742BFC" w:rsidRPr="00C45E9F">
        <w:rPr>
          <w:rFonts w:hint="eastAsia"/>
          <w:b/>
          <w:sz w:val="28"/>
          <w:szCs w:val="28"/>
        </w:rPr>
        <w:t>.</w:t>
      </w:r>
      <w:r w:rsidR="00742BFC" w:rsidRPr="00C45E9F">
        <w:rPr>
          <w:rFonts w:hint="eastAsia"/>
          <w:sz w:val="28"/>
          <w:szCs w:val="28"/>
        </w:rPr>
        <w:t>”</w:t>
      </w:r>
    </w:p>
    <w:p w14:paraId="2F57BCA8" w14:textId="54880ABC" w:rsidR="007D2DBA" w:rsidRPr="00C45E9F" w:rsidRDefault="005E3858">
      <w:pPr>
        <w:rPr>
          <w:b/>
          <w:sz w:val="28"/>
          <w:szCs w:val="28"/>
        </w:rPr>
      </w:pPr>
      <w:r w:rsidRPr="00C45E9F">
        <w:rPr>
          <w:rFonts w:hint="eastAsia"/>
          <w:sz w:val="28"/>
          <w:szCs w:val="28"/>
        </w:rPr>
        <w:t>归零</w:t>
      </w:r>
      <w:r w:rsidR="007D2DBA" w:rsidRPr="00C45E9F">
        <w:rPr>
          <w:rFonts w:hint="eastAsia"/>
          <w:sz w:val="28"/>
          <w:szCs w:val="28"/>
        </w:rPr>
        <w:t>删除：</w:t>
      </w:r>
      <w:r w:rsidR="00742BFC" w:rsidRPr="00C45E9F">
        <w:rPr>
          <w:rFonts w:hint="eastAsia"/>
          <w:sz w:val="28"/>
          <w:szCs w:val="28"/>
        </w:rPr>
        <w:t>包括</w:t>
      </w:r>
      <w:r w:rsidRPr="00C45E9F">
        <w:rPr>
          <w:rFonts w:hint="eastAsia"/>
          <w:sz w:val="28"/>
          <w:szCs w:val="28"/>
        </w:rPr>
        <w:t>归零</w:t>
      </w:r>
      <w:r w:rsidR="00742BFC" w:rsidRPr="00C45E9F">
        <w:rPr>
          <w:rFonts w:hint="eastAsia"/>
          <w:sz w:val="28"/>
          <w:szCs w:val="28"/>
        </w:rPr>
        <w:t>操作</w:t>
      </w:r>
      <w:r w:rsidR="00543EE7" w:rsidRPr="00C45E9F">
        <w:rPr>
          <w:rFonts w:hint="eastAsia"/>
          <w:b/>
          <w:sz w:val="28"/>
          <w:szCs w:val="28"/>
        </w:rPr>
        <w:t>c</w:t>
      </w:r>
      <w:r w:rsidR="00543EE7" w:rsidRPr="00C45E9F">
        <w:rPr>
          <w:rFonts w:hint="eastAsia"/>
          <w:sz w:val="28"/>
          <w:szCs w:val="28"/>
        </w:rPr>
        <w:t>及逐位删除操作</w:t>
      </w:r>
      <w:r w:rsidR="00543EE7" w:rsidRPr="00C45E9F">
        <w:rPr>
          <w:rFonts w:hint="eastAsia"/>
          <w:b/>
          <w:sz w:val="28"/>
          <w:szCs w:val="28"/>
        </w:rPr>
        <w:t>d</w:t>
      </w:r>
      <w:r w:rsidR="00543EE7" w:rsidRPr="00C45E9F">
        <w:rPr>
          <w:b/>
          <w:sz w:val="28"/>
          <w:szCs w:val="28"/>
        </w:rPr>
        <w:t>el</w:t>
      </w:r>
    </w:p>
    <w:p w14:paraId="46E9DA4B" w14:textId="77777777" w:rsidR="00557306" w:rsidRPr="00C45E9F" w:rsidRDefault="00557306">
      <w:pPr>
        <w:rPr>
          <w:rFonts w:hint="eastAsia"/>
          <w:b/>
          <w:sz w:val="28"/>
          <w:szCs w:val="28"/>
        </w:rPr>
      </w:pPr>
    </w:p>
    <w:p w14:paraId="78E8FC94" w14:textId="646FC989" w:rsidR="006227CE" w:rsidRPr="00D75FCF" w:rsidRDefault="006227CE" w:rsidP="00D75FCF">
      <w:pPr>
        <w:pStyle w:val="3"/>
      </w:pPr>
      <w:r w:rsidRPr="00D75FCF">
        <w:t>6</w:t>
      </w:r>
      <w:r w:rsidRPr="00D75FCF">
        <w:rPr>
          <w:rFonts w:hint="eastAsia"/>
        </w:rPr>
        <w:t>性能</w:t>
      </w:r>
    </w:p>
    <w:p w14:paraId="158DD9C5" w14:textId="77777777" w:rsidR="00D54BA5" w:rsidRPr="00C45E9F" w:rsidRDefault="00D54BA5">
      <w:pPr>
        <w:rPr>
          <w:rFonts w:hint="eastAsia"/>
          <w:sz w:val="28"/>
          <w:szCs w:val="28"/>
        </w:rPr>
      </w:pPr>
    </w:p>
    <w:p w14:paraId="5F8D7AB3" w14:textId="64E66519" w:rsidR="004F7BB9" w:rsidRPr="00CA3858" w:rsidRDefault="00D54BA5" w:rsidP="00CC404D">
      <w:pPr>
        <w:jc w:val="center"/>
        <w:rPr>
          <w:sz w:val="24"/>
          <w:szCs w:val="28"/>
        </w:rPr>
      </w:pPr>
      <w:r w:rsidRPr="00CA3858">
        <w:rPr>
          <w:rFonts w:hint="eastAsia"/>
          <w:sz w:val="24"/>
          <w:szCs w:val="28"/>
        </w:rPr>
        <w:t>表</w:t>
      </w:r>
      <w:r w:rsidRPr="00CA3858">
        <w:rPr>
          <w:sz w:val="24"/>
          <w:szCs w:val="28"/>
        </w:rPr>
        <w:t>1数据精度</w:t>
      </w:r>
    </w:p>
    <w:tbl>
      <w:tblPr>
        <w:tblStyle w:val="a3"/>
        <w:tblW w:w="9918" w:type="dxa"/>
        <w:tblLayout w:type="fixed"/>
        <w:tblLook w:val="04A0" w:firstRow="1" w:lastRow="0" w:firstColumn="1" w:lastColumn="0" w:noHBand="0" w:noVBand="1"/>
      </w:tblPr>
      <w:tblGrid>
        <w:gridCol w:w="1838"/>
        <w:gridCol w:w="1701"/>
        <w:gridCol w:w="6379"/>
      </w:tblGrid>
      <w:tr w:rsidR="00013C95" w:rsidRPr="00C45E9F" w14:paraId="62D99EEF" w14:textId="77777777" w:rsidTr="00CA0E2A">
        <w:tc>
          <w:tcPr>
            <w:tcW w:w="1838" w:type="dxa"/>
          </w:tcPr>
          <w:p w14:paraId="12E6A6F0" w14:textId="2558ABAC" w:rsidR="00013C95" w:rsidRPr="00C45E9F" w:rsidRDefault="005E3858" w:rsidP="008D7CC0">
            <w:pPr>
              <w:jc w:val="center"/>
              <w:rPr>
                <w:sz w:val="28"/>
                <w:szCs w:val="28"/>
              </w:rPr>
            </w:pPr>
            <w:r w:rsidRPr="00C45E9F">
              <w:rPr>
                <w:rFonts w:hint="eastAsia"/>
                <w:sz w:val="28"/>
                <w:szCs w:val="28"/>
              </w:rPr>
              <w:t>字段</w:t>
            </w:r>
          </w:p>
        </w:tc>
        <w:tc>
          <w:tcPr>
            <w:tcW w:w="1701" w:type="dxa"/>
          </w:tcPr>
          <w:p w14:paraId="359F033B" w14:textId="14ED9E8D" w:rsidR="00013C95" w:rsidRPr="00C45E9F" w:rsidRDefault="008D7CC0" w:rsidP="008D7CC0">
            <w:pPr>
              <w:jc w:val="center"/>
              <w:rPr>
                <w:rFonts w:hint="eastAsia"/>
                <w:sz w:val="28"/>
                <w:szCs w:val="28"/>
              </w:rPr>
            </w:pPr>
            <w:r w:rsidRPr="00C45E9F">
              <w:rPr>
                <w:rFonts w:hint="eastAsia"/>
                <w:sz w:val="28"/>
                <w:szCs w:val="28"/>
              </w:rPr>
              <w:t>类型</w:t>
            </w:r>
          </w:p>
        </w:tc>
        <w:tc>
          <w:tcPr>
            <w:tcW w:w="6379" w:type="dxa"/>
          </w:tcPr>
          <w:p w14:paraId="304BB132" w14:textId="5E69CCFB" w:rsidR="00013C95" w:rsidRPr="00C45E9F" w:rsidRDefault="00013C95" w:rsidP="008D7CC0">
            <w:pPr>
              <w:jc w:val="center"/>
              <w:rPr>
                <w:sz w:val="28"/>
                <w:szCs w:val="28"/>
              </w:rPr>
            </w:pPr>
            <w:r w:rsidRPr="00C45E9F">
              <w:rPr>
                <w:rFonts w:hint="eastAsia"/>
                <w:sz w:val="28"/>
                <w:szCs w:val="28"/>
              </w:rPr>
              <w:t>备注</w:t>
            </w:r>
          </w:p>
        </w:tc>
      </w:tr>
      <w:tr w:rsidR="00013C95" w:rsidRPr="00C45E9F" w14:paraId="052346A1" w14:textId="77777777" w:rsidTr="00CA0E2A">
        <w:tc>
          <w:tcPr>
            <w:tcW w:w="1838" w:type="dxa"/>
          </w:tcPr>
          <w:p w14:paraId="51B31382" w14:textId="22D7B20E" w:rsidR="00013C95" w:rsidRPr="00C45E9F" w:rsidRDefault="00013C95" w:rsidP="008D7CC0">
            <w:pPr>
              <w:jc w:val="center"/>
              <w:rPr>
                <w:sz w:val="28"/>
                <w:szCs w:val="28"/>
              </w:rPr>
            </w:pPr>
            <w:r w:rsidRPr="00C45E9F">
              <w:rPr>
                <w:sz w:val="28"/>
                <w:szCs w:val="28"/>
              </w:rPr>
              <w:lastRenderedPageBreak/>
              <w:t>Sin/cos</w:t>
            </w:r>
            <w:r w:rsidRPr="00C45E9F">
              <w:rPr>
                <w:rFonts w:hint="eastAsia"/>
                <w:sz w:val="28"/>
                <w:szCs w:val="28"/>
              </w:rPr>
              <w:t>输入</w:t>
            </w:r>
          </w:p>
        </w:tc>
        <w:tc>
          <w:tcPr>
            <w:tcW w:w="1701" w:type="dxa"/>
          </w:tcPr>
          <w:p w14:paraId="5E005684" w14:textId="256926A9" w:rsidR="00013C95" w:rsidRPr="00C45E9F" w:rsidRDefault="00557306" w:rsidP="008D7CC0">
            <w:pPr>
              <w:jc w:val="center"/>
              <w:rPr>
                <w:rFonts w:hint="eastAsia"/>
                <w:sz w:val="28"/>
                <w:szCs w:val="28"/>
              </w:rPr>
            </w:pPr>
            <w:r w:rsidRPr="00C45E9F">
              <w:rPr>
                <w:sz w:val="28"/>
                <w:szCs w:val="28"/>
              </w:rPr>
              <w:t>Float</w:t>
            </w:r>
            <w:r w:rsidRPr="00C45E9F">
              <w:rPr>
                <w:rFonts w:hint="eastAsia"/>
                <w:sz w:val="28"/>
                <w:szCs w:val="28"/>
              </w:rPr>
              <w:t>/</w:t>
            </w:r>
            <w:r w:rsidRPr="00C45E9F">
              <w:rPr>
                <w:sz w:val="28"/>
                <w:szCs w:val="28"/>
              </w:rPr>
              <w:t>int</w:t>
            </w:r>
            <w:r w:rsidRPr="00C45E9F">
              <w:rPr>
                <w:rFonts w:hint="eastAsia"/>
                <w:sz w:val="28"/>
                <w:szCs w:val="28"/>
              </w:rPr>
              <w:t>型</w:t>
            </w:r>
          </w:p>
        </w:tc>
        <w:tc>
          <w:tcPr>
            <w:tcW w:w="6379" w:type="dxa"/>
          </w:tcPr>
          <w:p w14:paraId="4E03DC32" w14:textId="5C0F8D8D" w:rsidR="00013C95" w:rsidRPr="00C45E9F" w:rsidRDefault="005E3858" w:rsidP="008D7CC0">
            <w:pPr>
              <w:jc w:val="center"/>
              <w:rPr>
                <w:rFonts w:hint="eastAsia"/>
                <w:sz w:val="28"/>
                <w:szCs w:val="28"/>
              </w:rPr>
            </w:pPr>
            <w:r w:rsidRPr="00C45E9F">
              <w:rPr>
                <w:rFonts w:hint="eastAsia"/>
                <w:sz w:val="28"/>
                <w:szCs w:val="28"/>
              </w:rPr>
              <w:t>输入为角度值d</w:t>
            </w:r>
            <w:r w:rsidRPr="00C45E9F">
              <w:rPr>
                <w:sz w:val="28"/>
                <w:szCs w:val="28"/>
              </w:rPr>
              <w:t>egree</w:t>
            </w:r>
            <w:r w:rsidRPr="00C45E9F">
              <w:rPr>
                <w:rFonts w:hint="eastAsia"/>
                <w:sz w:val="28"/>
                <w:szCs w:val="28"/>
              </w:rPr>
              <w:t>，</w:t>
            </w:r>
            <w:bookmarkStart w:id="0" w:name="_GoBack"/>
            <w:bookmarkEnd w:id="0"/>
            <w:r w:rsidR="00E7391D" w:rsidRPr="00C45E9F">
              <w:rPr>
                <w:rFonts w:hint="eastAsia"/>
                <w:sz w:val="28"/>
                <w:szCs w:val="28"/>
              </w:rPr>
              <w:t>支持3位小数精度</w:t>
            </w:r>
          </w:p>
        </w:tc>
      </w:tr>
      <w:tr w:rsidR="00013C95" w:rsidRPr="00C45E9F" w14:paraId="0318AC6F" w14:textId="77777777" w:rsidTr="00CA0E2A">
        <w:tc>
          <w:tcPr>
            <w:tcW w:w="1838" w:type="dxa"/>
          </w:tcPr>
          <w:p w14:paraId="35594782" w14:textId="18F3E5BE" w:rsidR="00013C95" w:rsidRPr="00C45E9F" w:rsidRDefault="00013C95" w:rsidP="008D7CC0">
            <w:pPr>
              <w:jc w:val="center"/>
              <w:rPr>
                <w:sz w:val="28"/>
                <w:szCs w:val="28"/>
              </w:rPr>
            </w:pPr>
            <w:r w:rsidRPr="00C45E9F">
              <w:rPr>
                <w:rFonts w:hint="eastAsia"/>
                <w:sz w:val="28"/>
                <w:szCs w:val="28"/>
              </w:rPr>
              <w:t>Sin/</w:t>
            </w:r>
            <w:r w:rsidRPr="00C45E9F">
              <w:rPr>
                <w:sz w:val="28"/>
                <w:szCs w:val="28"/>
              </w:rPr>
              <w:t>cos</w:t>
            </w:r>
            <w:r w:rsidRPr="00C45E9F">
              <w:rPr>
                <w:rFonts w:hint="eastAsia"/>
                <w:sz w:val="28"/>
                <w:szCs w:val="28"/>
              </w:rPr>
              <w:t>输出</w:t>
            </w:r>
          </w:p>
        </w:tc>
        <w:tc>
          <w:tcPr>
            <w:tcW w:w="1701" w:type="dxa"/>
          </w:tcPr>
          <w:p w14:paraId="3D1928D5" w14:textId="75E14782" w:rsidR="00013C95" w:rsidRPr="00C45E9F" w:rsidRDefault="00557306" w:rsidP="008D7CC0">
            <w:pPr>
              <w:jc w:val="center"/>
              <w:rPr>
                <w:sz w:val="28"/>
                <w:szCs w:val="28"/>
              </w:rPr>
            </w:pPr>
            <w:r w:rsidRPr="00C45E9F">
              <w:rPr>
                <w:sz w:val="28"/>
                <w:szCs w:val="28"/>
              </w:rPr>
              <w:t>Float</w:t>
            </w:r>
            <w:r w:rsidRPr="00C45E9F">
              <w:rPr>
                <w:rFonts w:hint="eastAsia"/>
                <w:sz w:val="28"/>
                <w:szCs w:val="28"/>
              </w:rPr>
              <w:t>型</w:t>
            </w:r>
          </w:p>
        </w:tc>
        <w:tc>
          <w:tcPr>
            <w:tcW w:w="6379" w:type="dxa"/>
          </w:tcPr>
          <w:p w14:paraId="09404EB8" w14:textId="4BA8B12D" w:rsidR="00013C95" w:rsidRPr="00C45E9F" w:rsidRDefault="00E7391D" w:rsidP="008D7CC0">
            <w:pPr>
              <w:jc w:val="center"/>
              <w:rPr>
                <w:rFonts w:hint="eastAsia"/>
                <w:sz w:val="28"/>
                <w:szCs w:val="28"/>
              </w:rPr>
            </w:pPr>
            <w:r w:rsidRPr="00C45E9F">
              <w:rPr>
                <w:rFonts w:hint="eastAsia"/>
                <w:sz w:val="28"/>
                <w:szCs w:val="28"/>
              </w:rPr>
              <w:t>支持3位小数精度</w:t>
            </w:r>
          </w:p>
        </w:tc>
      </w:tr>
      <w:tr w:rsidR="00013C95" w:rsidRPr="00C45E9F" w14:paraId="06184447" w14:textId="77777777" w:rsidTr="00CA0E2A">
        <w:tc>
          <w:tcPr>
            <w:tcW w:w="1838" w:type="dxa"/>
          </w:tcPr>
          <w:p w14:paraId="649BCBA7" w14:textId="5FB2C45C" w:rsidR="00013C95" w:rsidRPr="00C45E9F" w:rsidRDefault="00013C95" w:rsidP="008D7CC0">
            <w:pPr>
              <w:jc w:val="center"/>
              <w:rPr>
                <w:sz w:val="28"/>
                <w:szCs w:val="28"/>
              </w:rPr>
            </w:pPr>
            <w:r w:rsidRPr="00C45E9F">
              <w:rPr>
                <w:sz w:val="28"/>
                <w:szCs w:val="28"/>
              </w:rPr>
              <w:t>Arcsin</w:t>
            </w:r>
            <w:r w:rsidRPr="00C45E9F">
              <w:rPr>
                <w:rFonts w:hint="eastAsia"/>
                <w:sz w:val="28"/>
                <w:szCs w:val="28"/>
              </w:rPr>
              <w:t>输入</w:t>
            </w:r>
          </w:p>
        </w:tc>
        <w:tc>
          <w:tcPr>
            <w:tcW w:w="1701" w:type="dxa"/>
          </w:tcPr>
          <w:p w14:paraId="47E0C1C0" w14:textId="0F2A0734" w:rsidR="00013C95" w:rsidRPr="00C45E9F" w:rsidRDefault="00557306" w:rsidP="008D7CC0">
            <w:pPr>
              <w:jc w:val="center"/>
              <w:rPr>
                <w:sz w:val="28"/>
                <w:szCs w:val="28"/>
              </w:rPr>
            </w:pPr>
            <w:r w:rsidRPr="00C45E9F">
              <w:rPr>
                <w:sz w:val="28"/>
                <w:szCs w:val="28"/>
              </w:rPr>
              <w:t>Float</w:t>
            </w:r>
            <w:r w:rsidRPr="00C45E9F">
              <w:rPr>
                <w:rFonts w:hint="eastAsia"/>
                <w:sz w:val="28"/>
                <w:szCs w:val="28"/>
              </w:rPr>
              <w:t>/</w:t>
            </w:r>
            <w:r w:rsidRPr="00C45E9F">
              <w:rPr>
                <w:sz w:val="28"/>
                <w:szCs w:val="28"/>
              </w:rPr>
              <w:t>int</w:t>
            </w:r>
            <w:r w:rsidRPr="00C45E9F">
              <w:rPr>
                <w:rFonts w:hint="eastAsia"/>
                <w:sz w:val="28"/>
                <w:szCs w:val="28"/>
              </w:rPr>
              <w:t>型</w:t>
            </w:r>
          </w:p>
        </w:tc>
        <w:tc>
          <w:tcPr>
            <w:tcW w:w="6379" w:type="dxa"/>
          </w:tcPr>
          <w:p w14:paraId="1475CBCD" w14:textId="3D022453" w:rsidR="00013C95" w:rsidRPr="00C45E9F" w:rsidRDefault="00496FBB" w:rsidP="008D7CC0">
            <w:pPr>
              <w:jc w:val="center"/>
              <w:rPr>
                <w:rFonts w:hint="eastAsia"/>
                <w:sz w:val="28"/>
                <w:szCs w:val="28"/>
              </w:rPr>
            </w:pPr>
            <w:r w:rsidRPr="00C45E9F">
              <w:rPr>
                <w:rFonts w:hint="eastAsia"/>
                <w:sz w:val="28"/>
                <w:szCs w:val="28"/>
              </w:rPr>
              <w:t>输入范围[</w:t>
            </w:r>
            <w:r w:rsidRPr="00C45E9F">
              <w:rPr>
                <w:sz w:val="28"/>
                <w:szCs w:val="28"/>
              </w:rPr>
              <w:t>-1 , 1]</w:t>
            </w:r>
            <w:r w:rsidRPr="00C45E9F">
              <w:rPr>
                <w:rFonts w:hint="eastAsia"/>
                <w:sz w:val="28"/>
                <w:szCs w:val="28"/>
              </w:rPr>
              <w:t>，否则将显示“无效输入”</w:t>
            </w:r>
          </w:p>
        </w:tc>
      </w:tr>
      <w:tr w:rsidR="00013C95" w:rsidRPr="00C45E9F" w14:paraId="33965EAD" w14:textId="77777777" w:rsidTr="00CA0E2A">
        <w:tc>
          <w:tcPr>
            <w:tcW w:w="1838" w:type="dxa"/>
          </w:tcPr>
          <w:p w14:paraId="6C00123C" w14:textId="7CF11516" w:rsidR="00013C95" w:rsidRPr="00C45E9F" w:rsidRDefault="00013C95" w:rsidP="008D7CC0">
            <w:pPr>
              <w:jc w:val="center"/>
              <w:rPr>
                <w:sz w:val="28"/>
                <w:szCs w:val="28"/>
              </w:rPr>
            </w:pPr>
            <w:r w:rsidRPr="00C45E9F">
              <w:rPr>
                <w:rFonts w:hint="eastAsia"/>
                <w:sz w:val="28"/>
                <w:szCs w:val="28"/>
              </w:rPr>
              <w:t>Arcsin输出</w:t>
            </w:r>
          </w:p>
        </w:tc>
        <w:tc>
          <w:tcPr>
            <w:tcW w:w="1701" w:type="dxa"/>
          </w:tcPr>
          <w:p w14:paraId="59C87BB6" w14:textId="7948039A" w:rsidR="00013C95" w:rsidRPr="00C45E9F" w:rsidRDefault="00557306" w:rsidP="008D7CC0">
            <w:pPr>
              <w:jc w:val="center"/>
              <w:rPr>
                <w:sz w:val="28"/>
                <w:szCs w:val="28"/>
              </w:rPr>
            </w:pPr>
            <w:r w:rsidRPr="00C45E9F">
              <w:rPr>
                <w:sz w:val="28"/>
                <w:szCs w:val="28"/>
              </w:rPr>
              <w:t>Float</w:t>
            </w:r>
            <w:r w:rsidRPr="00C45E9F">
              <w:rPr>
                <w:rFonts w:hint="eastAsia"/>
                <w:sz w:val="28"/>
                <w:szCs w:val="28"/>
              </w:rPr>
              <w:t>型</w:t>
            </w:r>
          </w:p>
        </w:tc>
        <w:tc>
          <w:tcPr>
            <w:tcW w:w="6379" w:type="dxa"/>
          </w:tcPr>
          <w:p w14:paraId="7B3ECEF4" w14:textId="232E2A1E" w:rsidR="00013C95" w:rsidRPr="00C45E9F" w:rsidRDefault="007A653F" w:rsidP="008D7CC0">
            <w:pPr>
              <w:jc w:val="center"/>
              <w:rPr>
                <w:rFonts w:hint="eastAsia"/>
                <w:sz w:val="28"/>
                <w:szCs w:val="28"/>
              </w:rPr>
            </w:pPr>
            <w:r w:rsidRPr="00C45E9F">
              <w:rPr>
                <w:rFonts w:hint="eastAsia"/>
                <w:sz w:val="28"/>
                <w:szCs w:val="28"/>
              </w:rPr>
              <w:t>输出</w:t>
            </w:r>
            <w:proofErr w:type="gramStart"/>
            <w:r w:rsidRPr="00C45E9F">
              <w:rPr>
                <w:rFonts w:hint="eastAsia"/>
                <w:sz w:val="28"/>
                <w:szCs w:val="28"/>
              </w:rPr>
              <w:t>为角度值</w:t>
            </w:r>
            <w:proofErr w:type="gramEnd"/>
            <w:r w:rsidRPr="00C45E9F">
              <w:rPr>
                <w:rFonts w:hint="eastAsia"/>
                <w:sz w:val="28"/>
                <w:szCs w:val="28"/>
              </w:rPr>
              <w:t>d</w:t>
            </w:r>
            <w:r w:rsidRPr="00C45E9F">
              <w:rPr>
                <w:sz w:val="28"/>
                <w:szCs w:val="28"/>
              </w:rPr>
              <w:t>egree</w:t>
            </w:r>
            <w:r w:rsidRPr="00C45E9F">
              <w:rPr>
                <w:rFonts w:hint="eastAsia"/>
                <w:sz w:val="28"/>
                <w:szCs w:val="28"/>
              </w:rPr>
              <w:t>，</w:t>
            </w:r>
            <w:r w:rsidR="008C4F5E" w:rsidRPr="00C45E9F">
              <w:rPr>
                <w:rFonts w:hint="eastAsia"/>
                <w:sz w:val="28"/>
                <w:szCs w:val="28"/>
              </w:rPr>
              <w:t>支持1位小数精度</w:t>
            </w:r>
          </w:p>
        </w:tc>
      </w:tr>
      <w:tr w:rsidR="00013C95" w:rsidRPr="00C45E9F" w14:paraId="7C9C1A39" w14:textId="77777777" w:rsidTr="00CA0E2A">
        <w:tc>
          <w:tcPr>
            <w:tcW w:w="1838" w:type="dxa"/>
          </w:tcPr>
          <w:p w14:paraId="2ABAEC63" w14:textId="10763D9B" w:rsidR="00013C95" w:rsidRPr="00C45E9F" w:rsidRDefault="00813141" w:rsidP="008D7CC0">
            <w:pPr>
              <w:jc w:val="center"/>
              <w:rPr>
                <w:sz w:val="28"/>
                <w:szCs w:val="28"/>
              </w:rPr>
            </w:pPr>
            <w:r w:rsidRPr="00C45E9F">
              <w:rPr>
                <w:rFonts w:hint="eastAsia"/>
                <w:sz w:val="28"/>
                <w:szCs w:val="28"/>
              </w:rPr>
              <w:t>Arctan输入</w:t>
            </w:r>
          </w:p>
        </w:tc>
        <w:tc>
          <w:tcPr>
            <w:tcW w:w="1701" w:type="dxa"/>
          </w:tcPr>
          <w:p w14:paraId="600B6E20" w14:textId="254E429B" w:rsidR="00013C95" w:rsidRPr="00C45E9F" w:rsidRDefault="00557306" w:rsidP="008D7CC0">
            <w:pPr>
              <w:jc w:val="center"/>
              <w:rPr>
                <w:sz w:val="28"/>
                <w:szCs w:val="28"/>
              </w:rPr>
            </w:pPr>
            <w:r w:rsidRPr="00C45E9F">
              <w:rPr>
                <w:sz w:val="28"/>
                <w:szCs w:val="28"/>
              </w:rPr>
              <w:t>Float</w:t>
            </w:r>
            <w:r w:rsidRPr="00C45E9F">
              <w:rPr>
                <w:rFonts w:hint="eastAsia"/>
                <w:sz w:val="28"/>
                <w:szCs w:val="28"/>
              </w:rPr>
              <w:t>/</w:t>
            </w:r>
            <w:r w:rsidRPr="00C45E9F">
              <w:rPr>
                <w:sz w:val="28"/>
                <w:szCs w:val="28"/>
              </w:rPr>
              <w:t>int</w:t>
            </w:r>
            <w:r w:rsidRPr="00C45E9F">
              <w:rPr>
                <w:rFonts w:hint="eastAsia"/>
                <w:sz w:val="28"/>
                <w:szCs w:val="28"/>
              </w:rPr>
              <w:t>型</w:t>
            </w:r>
          </w:p>
        </w:tc>
        <w:tc>
          <w:tcPr>
            <w:tcW w:w="6379" w:type="dxa"/>
          </w:tcPr>
          <w:p w14:paraId="318CAB80" w14:textId="6577D07C" w:rsidR="00013C95" w:rsidRPr="00C45E9F" w:rsidRDefault="003B6A24" w:rsidP="008D7CC0">
            <w:pPr>
              <w:jc w:val="center"/>
              <w:rPr>
                <w:sz w:val="28"/>
                <w:szCs w:val="28"/>
              </w:rPr>
            </w:pPr>
            <w:r w:rsidRPr="00C45E9F">
              <w:rPr>
                <w:rFonts w:hint="eastAsia"/>
                <w:sz w:val="28"/>
                <w:szCs w:val="28"/>
              </w:rPr>
              <w:t>支持3位小数精度</w:t>
            </w:r>
          </w:p>
        </w:tc>
      </w:tr>
      <w:tr w:rsidR="00013C95" w:rsidRPr="00C45E9F" w14:paraId="54579E0A" w14:textId="77777777" w:rsidTr="00CA0E2A">
        <w:tc>
          <w:tcPr>
            <w:tcW w:w="1838" w:type="dxa"/>
          </w:tcPr>
          <w:p w14:paraId="0BA6FCEA" w14:textId="3D82FEDF" w:rsidR="00013C95" w:rsidRPr="00C45E9F" w:rsidRDefault="00813141" w:rsidP="008D7CC0">
            <w:pPr>
              <w:jc w:val="center"/>
              <w:rPr>
                <w:sz w:val="28"/>
                <w:szCs w:val="28"/>
              </w:rPr>
            </w:pPr>
            <w:r w:rsidRPr="00C45E9F">
              <w:rPr>
                <w:rFonts w:hint="eastAsia"/>
                <w:sz w:val="28"/>
                <w:szCs w:val="28"/>
              </w:rPr>
              <w:t>Arctan输出</w:t>
            </w:r>
          </w:p>
        </w:tc>
        <w:tc>
          <w:tcPr>
            <w:tcW w:w="1701" w:type="dxa"/>
          </w:tcPr>
          <w:p w14:paraId="20414865" w14:textId="05451216" w:rsidR="00013C95" w:rsidRPr="00C45E9F" w:rsidRDefault="00557306" w:rsidP="008D7CC0">
            <w:pPr>
              <w:jc w:val="center"/>
              <w:rPr>
                <w:sz w:val="28"/>
                <w:szCs w:val="28"/>
              </w:rPr>
            </w:pPr>
            <w:r w:rsidRPr="00C45E9F">
              <w:rPr>
                <w:sz w:val="28"/>
                <w:szCs w:val="28"/>
              </w:rPr>
              <w:t>Float</w:t>
            </w:r>
            <w:r w:rsidRPr="00C45E9F">
              <w:rPr>
                <w:rFonts w:hint="eastAsia"/>
                <w:sz w:val="28"/>
                <w:szCs w:val="28"/>
              </w:rPr>
              <w:t>型</w:t>
            </w:r>
          </w:p>
        </w:tc>
        <w:tc>
          <w:tcPr>
            <w:tcW w:w="6379" w:type="dxa"/>
          </w:tcPr>
          <w:p w14:paraId="038304B1" w14:textId="29643B56" w:rsidR="00013C95" w:rsidRPr="00C45E9F" w:rsidRDefault="003B6A24" w:rsidP="008D7CC0">
            <w:pPr>
              <w:jc w:val="center"/>
              <w:rPr>
                <w:rFonts w:hint="eastAsia"/>
                <w:sz w:val="28"/>
                <w:szCs w:val="28"/>
              </w:rPr>
            </w:pPr>
            <w:r w:rsidRPr="00C45E9F">
              <w:rPr>
                <w:rFonts w:hint="eastAsia"/>
                <w:sz w:val="28"/>
                <w:szCs w:val="28"/>
              </w:rPr>
              <w:t>输出</w:t>
            </w:r>
            <w:proofErr w:type="gramStart"/>
            <w:r w:rsidRPr="00C45E9F">
              <w:rPr>
                <w:rFonts w:hint="eastAsia"/>
                <w:sz w:val="28"/>
                <w:szCs w:val="28"/>
              </w:rPr>
              <w:t>为角度值</w:t>
            </w:r>
            <w:proofErr w:type="gramEnd"/>
            <w:r w:rsidRPr="00C45E9F">
              <w:rPr>
                <w:rFonts w:hint="eastAsia"/>
                <w:sz w:val="28"/>
                <w:szCs w:val="28"/>
              </w:rPr>
              <w:t>d</w:t>
            </w:r>
            <w:r w:rsidRPr="00C45E9F">
              <w:rPr>
                <w:sz w:val="28"/>
                <w:szCs w:val="28"/>
              </w:rPr>
              <w:t>egree</w:t>
            </w:r>
            <w:r w:rsidRPr="00C45E9F">
              <w:rPr>
                <w:rFonts w:hint="eastAsia"/>
                <w:sz w:val="28"/>
                <w:szCs w:val="28"/>
              </w:rPr>
              <w:t>，支持</w:t>
            </w:r>
            <w:r w:rsidR="00F462ED" w:rsidRPr="00C45E9F">
              <w:rPr>
                <w:rFonts w:hint="eastAsia"/>
                <w:sz w:val="28"/>
                <w:szCs w:val="28"/>
              </w:rPr>
              <w:t>2位小数精度</w:t>
            </w:r>
          </w:p>
        </w:tc>
      </w:tr>
    </w:tbl>
    <w:p w14:paraId="5FBD5F63" w14:textId="79E711C8" w:rsidR="00786ABC" w:rsidRPr="00C45E9F" w:rsidRDefault="00786ABC">
      <w:pPr>
        <w:rPr>
          <w:sz w:val="28"/>
          <w:szCs w:val="28"/>
        </w:rPr>
      </w:pPr>
    </w:p>
    <w:p w14:paraId="5CAACC48" w14:textId="5268E978" w:rsidR="004F7BB9" w:rsidRPr="00C45E9F" w:rsidRDefault="004F7BB9" w:rsidP="00147F11">
      <w:pPr>
        <w:pStyle w:val="4"/>
      </w:pPr>
      <w:r w:rsidRPr="00C45E9F">
        <w:rPr>
          <w:rFonts w:hint="eastAsia"/>
        </w:rPr>
        <w:t>时间特性：</w:t>
      </w:r>
    </w:p>
    <w:p w14:paraId="0D0E4F25" w14:textId="6E8E0880" w:rsidR="00DD420D" w:rsidRPr="00C45E9F" w:rsidRDefault="00DD420D" w:rsidP="00DD420D">
      <w:pPr>
        <w:rPr>
          <w:sz w:val="28"/>
          <w:szCs w:val="28"/>
        </w:rPr>
      </w:pPr>
      <w:r w:rsidRPr="00C45E9F">
        <w:rPr>
          <w:rFonts w:hint="eastAsia"/>
          <w:sz w:val="28"/>
          <w:szCs w:val="28"/>
        </w:rPr>
        <w:t>1</w:t>
      </w:r>
      <w:r w:rsidRPr="00C45E9F">
        <w:rPr>
          <w:sz w:val="28"/>
          <w:szCs w:val="28"/>
        </w:rPr>
        <w:t>.响应时间：用户任意操作后</w:t>
      </w:r>
      <w:r w:rsidR="00CA6D60" w:rsidRPr="00C45E9F">
        <w:rPr>
          <w:sz w:val="28"/>
          <w:szCs w:val="28"/>
        </w:rPr>
        <w:t>系统</w:t>
      </w:r>
      <w:r w:rsidR="00CA6D60" w:rsidRPr="00C45E9F">
        <w:rPr>
          <w:rFonts w:hint="eastAsia"/>
          <w:sz w:val="28"/>
          <w:szCs w:val="28"/>
        </w:rPr>
        <w:t>在</w:t>
      </w:r>
      <w:r w:rsidR="00070732" w:rsidRPr="00C45E9F">
        <w:rPr>
          <w:sz w:val="28"/>
          <w:szCs w:val="28"/>
        </w:rPr>
        <w:t>0.</w:t>
      </w:r>
      <w:r w:rsidR="00374E13" w:rsidRPr="00C45E9F">
        <w:rPr>
          <w:sz w:val="28"/>
          <w:szCs w:val="28"/>
        </w:rPr>
        <w:t>0</w:t>
      </w:r>
      <w:r w:rsidR="00CA6D60" w:rsidRPr="00C45E9F">
        <w:rPr>
          <w:sz w:val="28"/>
          <w:szCs w:val="28"/>
        </w:rPr>
        <w:t>1</w:t>
      </w:r>
      <w:r w:rsidRPr="00C45E9F">
        <w:rPr>
          <w:sz w:val="28"/>
          <w:szCs w:val="28"/>
        </w:rPr>
        <w:t>秒内给予反馈信息。</w:t>
      </w:r>
    </w:p>
    <w:p w14:paraId="78FEF237" w14:textId="09CF48B9" w:rsidR="00DD420D" w:rsidRPr="00C45E9F" w:rsidRDefault="00DD420D" w:rsidP="00DD420D">
      <w:pPr>
        <w:rPr>
          <w:sz w:val="28"/>
          <w:szCs w:val="28"/>
        </w:rPr>
      </w:pPr>
      <w:r w:rsidRPr="00C45E9F">
        <w:rPr>
          <w:rFonts w:hint="eastAsia"/>
          <w:sz w:val="28"/>
          <w:szCs w:val="28"/>
        </w:rPr>
        <w:t>2</w:t>
      </w:r>
      <w:r w:rsidRPr="00C45E9F">
        <w:rPr>
          <w:sz w:val="28"/>
          <w:szCs w:val="28"/>
        </w:rPr>
        <w:t>.更新处理时间：由系统运行状态来决定。</w:t>
      </w:r>
    </w:p>
    <w:p w14:paraId="679F1586" w14:textId="796C5C47" w:rsidR="00DD420D" w:rsidRPr="00C45E9F" w:rsidRDefault="00DD420D" w:rsidP="00DD420D">
      <w:pPr>
        <w:rPr>
          <w:sz w:val="28"/>
          <w:szCs w:val="28"/>
        </w:rPr>
      </w:pPr>
      <w:r w:rsidRPr="00C45E9F">
        <w:rPr>
          <w:rFonts w:hint="eastAsia"/>
          <w:sz w:val="28"/>
          <w:szCs w:val="28"/>
        </w:rPr>
        <w:t>3</w:t>
      </w:r>
      <w:r w:rsidRPr="00C45E9F">
        <w:rPr>
          <w:sz w:val="28"/>
          <w:szCs w:val="28"/>
        </w:rPr>
        <w:t>.</w:t>
      </w:r>
      <w:r w:rsidR="003769A8" w:rsidRPr="00C45E9F">
        <w:rPr>
          <w:rFonts w:hint="eastAsia"/>
          <w:sz w:val="28"/>
          <w:szCs w:val="28"/>
        </w:rPr>
        <w:t>函数</w:t>
      </w:r>
      <w:r w:rsidR="00C455AF" w:rsidRPr="00C45E9F">
        <w:rPr>
          <w:rFonts w:hint="eastAsia"/>
          <w:sz w:val="28"/>
          <w:szCs w:val="28"/>
        </w:rPr>
        <w:t>计算</w:t>
      </w:r>
      <w:r w:rsidRPr="00C45E9F">
        <w:rPr>
          <w:sz w:val="28"/>
          <w:szCs w:val="28"/>
        </w:rPr>
        <w:t>时间：能够在</w:t>
      </w:r>
      <w:r w:rsidR="00374E13" w:rsidRPr="00C45E9F">
        <w:rPr>
          <w:sz w:val="28"/>
          <w:szCs w:val="28"/>
        </w:rPr>
        <w:t>0.1</w:t>
      </w:r>
      <w:r w:rsidRPr="00C45E9F">
        <w:rPr>
          <w:sz w:val="28"/>
          <w:szCs w:val="28"/>
        </w:rPr>
        <w:t>秒内完成。</w:t>
      </w:r>
    </w:p>
    <w:p w14:paraId="1DD17998" w14:textId="08326F79" w:rsidR="004F7BB9" w:rsidRPr="00C45E9F" w:rsidRDefault="004F7BB9">
      <w:pPr>
        <w:rPr>
          <w:sz w:val="28"/>
          <w:szCs w:val="28"/>
        </w:rPr>
      </w:pPr>
    </w:p>
    <w:p w14:paraId="11EB31BA" w14:textId="5F926B57" w:rsidR="004F7BB9" w:rsidRPr="00C45E9F" w:rsidRDefault="004F7BB9" w:rsidP="00147F11">
      <w:pPr>
        <w:pStyle w:val="4"/>
      </w:pPr>
      <w:r w:rsidRPr="00C45E9F">
        <w:rPr>
          <w:rFonts w:hint="eastAsia"/>
        </w:rPr>
        <w:t>灵活性：</w:t>
      </w:r>
    </w:p>
    <w:p w14:paraId="0F2CC37F" w14:textId="7E2AE1A8" w:rsidR="004F7BB9" w:rsidRPr="00C45E9F" w:rsidRDefault="00B9491C">
      <w:pPr>
        <w:rPr>
          <w:sz w:val="28"/>
          <w:szCs w:val="28"/>
        </w:rPr>
      </w:pPr>
      <w:r w:rsidRPr="00C45E9F">
        <w:rPr>
          <w:rFonts w:ascii="Arial" w:hAnsi="Arial" w:cs="Arial" w:hint="eastAsia"/>
          <w:color w:val="4D4D4D"/>
          <w:sz w:val="28"/>
          <w:szCs w:val="28"/>
          <w:shd w:val="clear" w:color="auto" w:fill="FFFFFF"/>
        </w:rPr>
        <w:t>理论上支持小数点后</w:t>
      </w:r>
      <w:r w:rsidR="007F73A0" w:rsidRPr="00C45E9F">
        <w:rPr>
          <w:rFonts w:ascii="Arial" w:hAnsi="Arial" w:cs="Arial" w:hint="eastAsia"/>
          <w:color w:val="4D4D4D"/>
          <w:sz w:val="28"/>
          <w:szCs w:val="28"/>
          <w:shd w:val="clear" w:color="auto" w:fill="FFFFFF"/>
        </w:rPr>
        <w:t>多位</w:t>
      </w:r>
      <w:r w:rsidRPr="00C45E9F">
        <w:rPr>
          <w:rFonts w:ascii="Arial" w:hAnsi="Arial" w:cs="Arial" w:hint="eastAsia"/>
          <w:color w:val="4D4D4D"/>
          <w:sz w:val="28"/>
          <w:szCs w:val="28"/>
          <w:shd w:val="clear" w:color="auto" w:fill="FFFFFF"/>
        </w:rPr>
        <w:t>输入数据的运算，且</w:t>
      </w:r>
      <w:r w:rsidR="00AF2EA6" w:rsidRPr="00C45E9F">
        <w:rPr>
          <w:rFonts w:ascii="Arial" w:hAnsi="Arial" w:cs="Arial" w:hint="eastAsia"/>
          <w:color w:val="4D4D4D"/>
          <w:sz w:val="28"/>
          <w:szCs w:val="28"/>
          <w:shd w:val="clear" w:color="auto" w:fill="FFFFFF"/>
        </w:rPr>
        <w:t>支持</w:t>
      </w:r>
      <w:r w:rsidRPr="00C45E9F">
        <w:rPr>
          <w:rFonts w:ascii="Arial" w:hAnsi="Arial" w:cs="Arial" w:hint="eastAsia"/>
          <w:color w:val="4D4D4D"/>
          <w:sz w:val="28"/>
          <w:szCs w:val="28"/>
          <w:shd w:val="clear" w:color="auto" w:fill="FFFFFF"/>
        </w:rPr>
        <w:t>正负数</w:t>
      </w:r>
      <w:r w:rsidR="00AF2EA6" w:rsidRPr="00C45E9F">
        <w:rPr>
          <w:rFonts w:ascii="Arial" w:hAnsi="Arial" w:cs="Arial" w:hint="eastAsia"/>
          <w:color w:val="4D4D4D"/>
          <w:sz w:val="28"/>
          <w:szCs w:val="28"/>
          <w:shd w:val="clear" w:color="auto" w:fill="FFFFFF"/>
        </w:rPr>
        <w:t>及小数</w:t>
      </w:r>
      <w:r w:rsidR="009F4F5D" w:rsidRPr="00C45E9F">
        <w:rPr>
          <w:rFonts w:ascii="Arial" w:hAnsi="Arial" w:cs="Arial" w:hint="eastAsia"/>
          <w:color w:val="4D4D4D"/>
          <w:sz w:val="28"/>
          <w:szCs w:val="28"/>
          <w:shd w:val="clear" w:color="auto" w:fill="FFFFFF"/>
        </w:rPr>
        <w:t>，</w:t>
      </w:r>
      <w:r w:rsidRPr="00C45E9F">
        <w:rPr>
          <w:rFonts w:ascii="Arial" w:hAnsi="Arial" w:cs="Arial" w:hint="eastAsia"/>
          <w:color w:val="4D4D4D"/>
          <w:sz w:val="28"/>
          <w:szCs w:val="28"/>
          <w:shd w:val="clear" w:color="auto" w:fill="FFFFFF"/>
        </w:rPr>
        <w:t>支持输入数字的单个顺序删除及</w:t>
      </w:r>
      <w:r w:rsidR="003107BA" w:rsidRPr="00C45E9F">
        <w:rPr>
          <w:rFonts w:ascii="Arial" w:hAnsi="Arial" w:cs="Arial" w:hint="eastAsia"/>
          <w:color w:val="4D4D4D"/>
          <w:sz w:val="28"/>
          <w:szCs w:val="28"/>
          <w:shd w:val="clear" w:color="auto" w:fill="FFFFFF"/>
        </w:rPr>
        <w:t>清空</w:t>
      </w:r>
      <w:r w:rsidRPr="00C45E9F">
        <w:rPr>
          <w:rFonts w:ascii="Arial" w:hAnsi="Arial" w:cs="Arial" w:hint="eastAsia"/>
          <w:color w:val="4D4D4D"/>
          <w:sz w:val="28"/>
          <w:szCs w:val="28"/>
          <w:shd w:val="clear" w:color="auto" w:fill="FFFFFF"/>
        </w:rPr>
        <w:t>功能。</w:t>
      </w:r>
    </w:p>
    <w:p w14:paraId="206F2CDA" w14:textId="77777777" w:rsidR="004F7BB9" w:rsidRPr="00C45E9F" w:rsidRDefault="004F7BB9">
      <w:pPr>
        <w:rPr>
          <w:sz w:val="28"/>
          <w:szCs w:val="28"/>
        </w:rPr>
      </w:pPr>
    </w:p>
    <w:p w14:paraId="42695237" w14:textId="12294CB3" w:rsidR="006227CE" w:rsidRPr="00C45E9F" w:rsidRDefault="006227CE" w:rsidP="00D75FCF">
      <w:pPr>
        <w:pStyle w:val="3"/>
      </w:pPr>
      <w:r w:rsidRPr="00C45E9F">
        <w:t>7</w:t>
      </w:r>
      <w:r w:rsidRPr="00C45E9F">
        <w:rPr>
          <w:rFonts w:hint="eastAsia"/>
        </w:rPr>
        <w:t>测试计划</w:t>
      </w:r>
    </w:p>
    <w:p w14:paraId="14FE8E5D" w14:textId="4438B3A4" w:rsidR="00CB7F7B" w:rsidRPr="00C45E9F" w:rsidRDefault="00CB7F7B">
      <w:pPr>
        <w:rPr>
          <w:sz w:val="28"/>
          <w:szCs w:val="28"/>
        </w:rPr>
      </w:pPr>
      <w:r w:rsidRPr="00C45E9F">
        <w:rPr>
          <w:rFonts w:hint="eastAsia"/>
          <w:sz w:val="28"/>
          <w:szCs w:val="28"/>
        </w:rPr>
        <w:t>使用</w:t>
      </w:r>
      <w:r w:rsidRPr="00C45E9F">
        <w:rPr>
          <w:sz w:val="28"/>
          <w:szCs w:val="28"/>
        </w:rPr>
        <w:t>python</w:t>
      </w:r>
      <w:r w:rsidRPr="00C45E9F">
        <w:rPr>
          <w:rFonts w:hint="eastAsia"/>
          <w:sz w:val="28"/>
          <w:szCs w:val="28"/>
        </w:rPr>
        <w:t>单元测试库函数</w:t>
      </w:r>
      <w:r w:rsidR="00F01F15" w:rsidRPr="00C45E9F">
        <w:rPr>
          <w:sz w:val="28"/>
          <w:szCs w:val="28"/>
        </w:rPr>
        <w:t>assert</w:t>
      </w:r>
      <w:r w:rsidR="002E0060" w:rsidRPr="00C45E9F">
        <w:rPr>
          <w:sz w:val="28"/>
          <w:szCs w:val="28"/>
        </w:rPr>
        <w:t>E</w:t>
      </w:r>
      <w:r w:rsidR="00F01F15" w:rsidRPr="00C45E9F">
        <w:rPr>
          <w:sz w:val="28"/>
          <w:szCs w:val="28"/>
        </w:rPr>
        <w:t>qual</w:t>
      </w:r>
      <w:r w:rsidR="002E0060" w:rsidRPr="00C45E9F">
        <w:rPr>
          <w:rFonts w:hint="eastAsia"/>
          <w:sz w:val="28"/>
          <w:szCs w:val="28"/>
        </w:rPr>
        <w:t>(</w:t>
      </w:r>
      <w:r w:rsidR="002E0060" w:rsidRPr="00C45E9F">
        <w:rPr>
          <w:sz w:val="28"/>
          <w:szCs w:val="28"/>
        </w:rPr>
        <w:t xml:space="preserve"> )</w:t>
      </w:r>
      <w:r w:rsidR="00F01F15" w:rsidRPr="00C45E9F">
        <w:rPr>
          <w:rFonts w:hint="eastAsia"/>
          <w:sz w:val="28"/>
          <w:szCs w:val="28"/>
        </w:rPr>
        <w:t>。</w:t>
      </w:r>
      <w:r w:rsidR="00F01F15" w:rsidRPr="00C45E9F">
        <w:rPr>
          <w:sz w:val="28"/>
          <w:szCs w:val="28"/>
        </w:rPr>
        <w:t>如果两个输入值相等，则assertEqual(</w:t>
      </w:r>
      <w:r w:rsidR="002E0060" w:rsidRPr="00C45E9F">
        <w:rPr>
          <w:sz w:val="28"/>
          <w:szCs w:val="28"/>
        </w:rPr>
        <w:t xml:space="preserve"> </w:t>
      </w:r>
      <w:r w:rsidR="00F01F15" w:rsidRPr="00C45E9F">
        <w:rPr>
          <w:sz w:val="28"/>
          <w:szCs w:val="28"/>
        </w:rPr>
        <w:t>)将返回true，否则返回false。</w:t>
      </w:r>
    </w:p>
    <w:p w14:paraId="05C6FC3C" w14:textId="5EBAD2A8" w:rsidR="00F01F15" w:rsidRPr="00C45E9F" w:rsidRDefault="00F01F15" w:rsidP="00D75FCF">
      <w:pPr>
        <w:pStyle w:val="4"/>
      </w:pPr>
      <w:r w:rsidRPr="00C45E9F">
        <w:rPr>
          <w:rFonts w:hint="eastAsia"/>
        </w:rPr>
        <w:lastRenderedPageBreak/>
        <w:t>测试a</w:t>
      </w:r>
      <w:r w:rsidRPr="00C45E9F">
        <w:t>rcsin/arctan</w:t>
      </w:r>
      <w:r w:rsidRPr="00C45E9F">
        <w:rPr>
          <w:rFonts w:hint="eastAsia"/>
        </w:rPr>
        <w:t>函数</w:t>
      </w:r>
    </w:p>
    <w:p w14:paraId="39D4E18D" w14:textId="3FC66FCD" w:rsidR="003148D3" w:rsidRPr="00C45E9F" w:rsidRDefault="00856299">
      <w:pPr>
        <w:rPr>
          <w:rFonts w:hint="eastAsia"/>
          <w:sz w:val="28"/>
          <w:szCs w:val="28"/>
        </w:rPr>
      </w:pPr>
      <w:r w:rsidRPr="00C45E9F">
        <w:rPr>
          <w:rFonts w:hint="eastAsia"/>
          <w:sz w:val="28"/>
          <w:szCs w:val="28"/>
        </w:rPr>
        <w:t>如图所示，以a</w:t>
      </w:r>
      <w:r w:rsidRPr="00C45E9F">
        <w:rPr>
          <w:sz w:val="28"/>
          <w:szCs w:val="28"/>
        </w:rPr>
        <w:t>rcsin</w:t>
      </w:r>
      <w:r w:rsidRPr="00C45E9F">
        <w:rPr>
          <w:rFonts w:hint="eastAsia"/>
          <w:sz w:val="28"/>
          <w:szCs w:val="28"/>
        </w:rPr>
        <w:t>为例，</w:t>
      </w:r>
      <w:r w:rsidR="00031D4D" w:rsidRPr="00C45E9F">
        <w:rPr>
          <w:rFonts w:hint="eastAsia"/>
          <w:sz w:val="28"/>
          <w:szCs w:val="28"/>
        </w:rPr>
        <w:t>定义测试函数t</w:t>
      </w:r>
      <w:r w:rsidR="00031D4D" w:rsidRPr="00C45E9F">
        <w:rPr>
          <w:sz w:val="28"/>
          <w:szCs w:val="28"/>
        </w:rPr>
        <w:t>est</w:t>
      </w:r>
      <w:r w:rsidR="008B4B80" w:rsidRPr="00C45E9F">
        <w:rPr>
          <w:sz w:val="28"/>
          <w:szCs w:val="28"/>
        </w:rPr>
        <w:t>_</w:t>
      </w:r>
      <w:r w:rsidR="00031D4D" w:rsidRPr="00C45E9F">
        <w:rPr>
          <w:sz w:val="28"/>
          <w:szCs w:val="28"/>
        </w:rPr>
        <w:t>arcsin</w:t>
      </w:r>
      <w:r w:rsidR="00031D4D" w:rsidRPr="00C45E9F">
        <w:rPr>
          <w:rFonts w:hint="eastAsia"/>
          <w:sz w:val="28"/>
          <w:szCs w:val="28"/>
        </w:rPr>
        <w:t>，</w:t>
      </w:r>
      <w:r w:rsidRPr="00C45E9F">
        <w:rPr>
          <w:rFonts w:hint="eastAsia"/>
          <w:sz w:val="28"/>
          <w:szCs w:val="28"/>
        </w:rPr>
        <w:t>输入为</w:t>
      </w:r>
      <w:r w:rsidRPr="00C45E9F">
        <w:rPr>
          <w:sz w:val="28"/>
          <w:szCs w:val="28"/>
        </w:rPr>
        <w:t>[-1 , 1]</w:t>
      </w:r>
      <w:r w:rsidRPr="00C45E9F">
        <w:rPr>
          <w:rFonts w:hint="eastAsia"/>
          <w:sz w:val="28"/>
          <w:szCs w:val="28"/>
        </w:rPr>
        <w:t>范围内的4个正数和</w:t>
      </w:r>
      <w:r w:rsidR="006B2A5C" w:rsidRPr="00C45E9F">
        <w:rPr>
          <w:rFonts w:hint="eastAsia"/>
          <w:sz w:val="28"/>
          <w:szCs w:val="28"/>
        </w:rPr>
        <w:t>4个</w:t>
      </w:r>
      <w:r w:rsidRPr="00C45E9F">
        <w:rPr>
          <w:rFonts w:hint="eastAsia"/>
          <w:sz w:val="28"/>
          <w:szCs w:val="28"/>
        </w:rPr>
        <w:t>负数及0。</w:t>
      </w:r>
      <w:r w:rsidR="00F9048A" w:rsidRPr="00C45E9F">
        <w:rPr>
          <w:rFonts w:hint="eastAsia"/>
          <w:sz w:val="28"/>
          <w:szCs w:val="28"/>
        </w:rPr>
        <w:t>调用</w:t>
      </w:r>
      <w:r w:rsidR="00764982" w:rsidRPr="00C45E9F">
        <w:rPr>
          <w:rFonts w:hint="eastAsia"/>
          <w:sz w:val="28"/>
          <w:szCs w:val="28"/>
        </w:rPr>
        <w:t>写好的</w:t>
      </w:r>
      <w:r w:rsidR="0083177A" w:rsidRPr="00C45E9F">
        <w:rPr>
          <w:sz w:val="28"/>
          <w:szCs w:val="28"/>
        </w:rPr>
        <w:t>asin</w:t>
      </w:r>
      <w:r w:rsidR="0083177A" w:rsidRPr="00C45E9F">
        <w:rPr>
          <w:rFonts w:hint="eastAsia"/>
          <w:sz w:val="28"/>
          <w:szCs w:val="28"/>
        </w:rPr>
        <w:t>(</w:t>
      </w:r>
      <w:r w:rsidR="0083177A" w:rsidRPr="00C45E9F">
        <w:rPr>
          <w:sz w:val="28"/>
          <w:szCs w:val="28"/>
        </w:rPr>
        <w:t xml:space="preserve"> )</w:t>
      </w:r>
      <w:r w:rsidR="0083177A" w:rsidRPr="00C45E9F">
        <w:rPr>
          <w:rFonts w:hint="eastAsia"/>
          <w:sz w:val="28"/>
          <w:szCs w:val="28"/>
        </w:rPr>
        <w:t>函数</w:t>
      </w:r>
      <w:r w:rsidR="002A20D9" w:rsidRPr="00C45E9F">
        <w:rPr>
          <w:rFonts w:hint="eastAsia"/>
          <w:sz w:val="28"/>
          <w:szCs w:val="28"/>
        </w:rPr>
        <w:t>与</w:t>
      </w:r>
      <w:r w:rsidR="00750741" w:rsidRPr="00C45E9F">
        <w:rPr>
          <w:rFonts w:hint="eastAsia"/>
          <w:sz w:val="28"/>
          <w:szCs w:val="28"/>
        </w:rPr>
        <w:t>由计算器算出的</w:t>
      </w:r>
      <w:r w:rsidR="00605129" w:rsidRPr="00C45E9F">
        <w:rPr>
          <w:rFonts w:hint="eastAsia"/>
          <w:sz w:val="28"/>
          <w:szCs w:val="28"/>
        </w:rPr>
        <w:t>正确</w:t>
      </w:r>
      <w:r w:rsidR="00750741" w:rsidRPr="00C45E9F">
        <w:rPr>
          <w:rFonts w:hint="eastAsia"/>
          <w:sz w:val="28"/>
          <w:szCs w:val="28"/>
        </w:rPr>
        <w:t>数值比较</w:t>
      </w:r>
      <w:r w:rsidR="00605129" w:rsidRPr="00C45E9F">
        <w:rPr>
          <w:rFonts w:hint="eastAsia"/>
          <w:sz w:val="28"/>
          <w:szCs w:val="28"/>
        </w:rPr>
        <w:t>。</w:t>
      </w:r>
    </w:p>
    <w:p w14:paraId="62C30717" w14:textId="48C7B34C" w:rsidR="00F01F15" w:rsidRPr="00C45E9F" w:rsidRDefault="00F01F15" w:rsidP="006C008B">
      <w:pPr>
        <w:jc w:val="center"/>
        <w:rPr>
          <w:sz w:val="28"/>
          <w:szCs w:val="28"/>
        </w:rPr>
      </w:pPr>
      <w:r w:rsidRPr="00C45E9F">
        <w:rPr>
          <w:noProof/>
          <w:sz w:val="28"/>
          <w:szCs w:val="28"/>
        </w:rPr>
        <w:drawing>
          <wp:inline distT="0" distB="0" distL="0" distR="0" wp14:anchorId="726F77C6" wp14:editId="2958CA99">
            <wp:extent cx="4081189" cy="2085799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105132" cy="20980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36335E" w14:textId="486D5AAF" w:rsidR="00EC47E1" w:rsidRPr="00C1722F" w:rsidRDefault="00EC47E1" w:rsidP="006C008B">
      <w:pPr>
        <w:jc w:val="center"/>
        <w:rPr>
          <w:sz w:val="24"/>
          <w:szCs w:val="28"/>
        </w:rPr>
      </w:pPr>
      <w:r w:rsidRPr="00C1722F">
        <w:rPr>
          <w:rFonts w:hint="eastAsia"/>
          <w:sz w:val="24"/>
          <w:szCs w:val="28"/>
        </w:rPr>
        <w:t>图</w:t>
      </w:r>
      <w:r w:rsidR="00DF4D33">
        <w:rPr>
          <w:sz w:val="24"/>
          <w:szCs w:val="28"/>
        </w:rPr>
        <w:t>7</w:t>
      </w:r>
      <w:r w:rsidRPr="00C1722F">
        <w:rPr>
          <w:sz w:val="24"/>
          <w:szCs w:val="28"/>
        </w:rPr>
        <w:t xml:space="preserve"> </w:t>
      </w:r>
      <w:r w:rsidRPr="00C1722F">
        <w:rPr>
          <w:rFonts w:hint="eastAsia"/>
          <w:sz w:val="24"/>
          <w:szCs w:val="28"/>
        </w:rPr>
        <w:t>测试a</w:t>
      </w:r>
      <w:r w:rsidRPr="00C1722F">
        <w:rPr>
          <w:sz w:val="24"/>
          <w:szCs w:val="28"/>
        </w:rPr>
        <w:t>rc</w:t>
      </w:r>
      <w:r w:rsidR="004C1021" w:rsidRPr="00C1722F">
        <w:rPr>
          <w:sz w:val="24"/>
          <w:szCs w:val="28"/>
        </w:rPr>
        <w:t>sin</w:t>
      </w:r>
      <w:r w:rsidR="001B1D52" w:rsidRPr="00C1722F">
        <w:rPr>
          <w:rFonts w:hint="eastAsia"/>
          <w:sz w:val="24"/>
          <w:szCs w:val="28"/>
        </w:rPr>
        <w:t>函数部分代码截图</w:t>
      </w:r>
    </w:p>
    <w:p w14:paraId="194903CD" w14:textId="77777777" w:rsidR="002A20D9" w:rsidRPr="00C45E9F" w:rsidRDefault="002A20D9">
      <w:pPr>
        <w:rPr>
          <w:rFonts w:hint="eastAsia"/>
          <w:sz w:val="28"/>
          <w:szCs w:val="28"/>
        </w:rPr>
      </w:pPr>
    </w:p>
    <w:p w14:paraId="5906D3B0" w14:textId="403067F3" w:rsidR="00F01F15" w:rsidRPr="00C45E9F" w:rsidRDefault="00F01F15" w:rsidP="00D75FCF">
      <w:pPr>
        <w:pStyle w:val="4"/>
      </w:pPr>
      <w:r w:rsidRPr="00C45E9F">
        <w:rPr>
          <w:rFonts w:hint="eastAsia"/>
        </w:rPr>
        <w:t>测试s</w:t>
      </w:r>
      <w:r w:rsidRPr="00C45E9F">
        <w:t>in/cos</w:t>
      </w:r>
      <w:r w:rsidRPr="00C45E9F">
        <w:rPr>
          <w:rFonts w:hint="eastAsia"/>
        </w:rPr>
        <w:t>函数</w:t>
      </w:r>
    </w:p>
    <w:p w14:paraId="5538AE88" w14:textId="76F82A38" w:rsidR="002A20D9" w:rsidRPr="00C45E9F" w:rsidRDefault="002A20D9" w:rsidP="002A20D9">
      <w:pPr>
        <w:rPr>
          <w:rFonts w:hint="eastAsia"/>
          <w:sz w:val="28"/>
          <w:szCs w:val="28"/>
        </w:rPr>
      </w:pPr>
      <w:r w:rsidRPr="00C45E9F">
        <w:rPr>
          <w:rFonts w:hint="eastAsia"/>
          <w:sz w:val="28"/>
          <w:szCs w:val="28"/>
        </w:rPr>
        <w:t>如图所示，以</w:t>
      </w:r>
      <w:r w:rsidRPr="00C45E9F">
        <w:rPr>
          <w:sz w:val="28"/>
          <w:szCs w:val="28"/>
        </w:rPr>
        <w:t>sin</w:t>
      </w:r>
      <w:r w:rsidRPr="00C45E9F">
        <w:rPr>
          <w:rFonts w:hint="eastAsia"/>
          <w:sz w:val="28"/>
          <w:szCs w:val="28"/>
        </w:rPr>
        <w:t>为例，</w:t>
      </w:r>
      <w:r w:rsidR="00031D4D" w:rsidRPr="00C45E9F">
        <w:rPr>
          <w:rFonts w:hint="eastAsia"/>
          <w:sz w:val="28"/>
          <w:szCs w:val="28"/>
        </w:rPr>
        <w:t>定义测试函数t</w:t>
      </w:r>
      <w:r w:rsidR="00031D4D" w:rsidRPr="00C45E9F">
        <w:rPr>
          <w:sz w:val="28"/>
          <w:szCs w:val="28"/>
        </w:rPr>
        <w:t>es</w:t>
      </w:r>
      <w:r w:rsidR="008B4B80" w:rsidRPr="00C45E9F">
        <w:rPr>
          <w:sz w:val="28"/>
          <w:szCs w:val="28"/>
        </w:rPr>
        <w:t>t_</w:t>
      </w:r>
      <w:r w:rsidR="00031D4D" w:rsidRPr="00C45E9F">
        <w:rPr>
          <w:sz w:val="28"/>
          <w:szCs w:val="28"/>
        </w:rPr>
        <w:t>sin</w:t>
      </w:r>
      <w:r w:rsidR="00031D4D" w:rsidRPr="00C45E9F">
        <w:rPr>
          <w:rFonts w:hint="eastAsia"/>
          <w:sz w:val="28"/>
          <w:szCs w:val="28"/>
        </w:rPr>
        <w:t>，</w:t>
      </w:r>
      <w:r w:rsidRPr="00C45E9F">
        <w:rPr>
          <w:rFonts w:hint="eastAsia"/>
          <w:sz w:val="28"/>
          <w:szCs w:val="28"/>
        </w:rPr>
        <w:t>输入为</w:t>
      </w:r>
      <w:r w:rsidR="00B31D7B" w:rsidRPr="00C45E9F">
        <w:rPr>
          <w:position w:val="-10"/>
          <w:sz w:val="28"/>
          <w:szCs w:val="28"/>
        </w:rPr>
        <w:object w:dxaOrig="1240" w:dyaOrig="320" w14:anchorId="3BCD9C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pt;height:16.95pt" o:ole="">
            <v:imagedata r:id="rId23" o:title=""/>
          </v:shape>
          <o:OLEObject Type="Embed" ProgID="Equation.DSMT4" ShapeID="_x0000_i1025" DrawAspect="Content" ObjectID="_1709898653" r:id="rId24"/>
        </w:object>
      </w:r>
      <w:r w:rsidRPr="00C45E9F">
        <w:rPr>
          <w:rFonts w:hint="eastAsia"/>
          <w:sz w:val="28"/>
          <w:szCs w:val="28"/>
        </w:rPr>
        <w:t>范围内的</w:t>
      </w:r>
      <w:r w:rsidR="0005017C" w:rsidRPr="00C45E9F">
        <w:rPr>
          <w:sz w:val="28"/>
          <w:szCs w:val="28"/>
        </w:rPr>
        <w:t>7</w:t>
      </w:r>
      <w:r w:rsidRPr="00C45E9F">
        <w:rPr>
          <w:rFonts w:hint="eastAsia"/>
          <w:sz w:val="28"/>
          <w:szCs w:val="28"/>
        </w:rPr>
        <w:t>个</w:t>
      </w:r>
      <w:proofErr w:type="gramStart"/>
      <w:r w:rsidR="00750741" w:rsidRPr="00C45E9F">
        <w:rPr>
          <w:rFonts w:hint="eastAsia"/>
          <w:sz w:val="28"/>
          <w:szCs w:val="28"/>
        </w:rPr>
        <w:t>正角度</w:t>
      </w:r>
      <w:proofErr w:type="gramEnd"/>
      <w:r w:rsidRPr="00C45E9F">
        <w:rPr>
          <w:rFonts w:hint="eastAsia"/>
          <w:sz w:val="28"/>
          <w:szCs w:val="28"/>
        </w:rPr>
        <w:t>和</w:t>
      </w:r>
      <w:r w:rsidR="0005017C" w:rsidRPr="00C45E9F">
        <w:rPr>
          <w:sz w:val="28"/>
          <w:szCs w:val="28"/>
        </w:rPr>
        <w:t>7</w:t>
      </w:r>
      <w:r w:rsidRPr="00C45E9F">
        <w:rPr>
          <w:rFonts w:hint="eastAsia"/>
          <w:sz w:val="28"/>
          <w:szCs w:val="28"/>
        </w:rPr>
        <w:t>个</w:t>
      </w:r>
      <w:proofErr w:type="gramStart"/>
      <w:r w:rsidR="00750741" w:rsidRPr="00C45E9F">
        <w:rPr>
          <w:rFonts w:hint="eastAsia"/>
          <w:sz w:val="28"/>
          <w:szCs w:val="28"/>
        </w:rPr>
        <w:t>负角度</w:t>
      </w:r>
      <w:proofErr w:type="gramEnd"/>
      <w:r w:rsidRPr="00C45E9F">
        <w:rPr>
          <w:rFonts w:hint="eastAsia"/>
          <w:sz w:val="28"/>
          <w:szCs w:val="28"/>
        </w:rPr>
        <w:t>及0</w:t>
      </w:r>
      <w:r w:rsidR="00BA2CBE" w:rsidRPr="00C45E9F">
        <w:rPr>
          <w:rFonts w:hint="eastAsia"/>
          <w:sz w:val="28"/>
          <w:szCs w:val="28"/>
        </w:rPr>
        <w:t>，</w:t>
      </w:r>
      <w:r w:rsidRPr="00C45E9F">
        <w:rPr>
          <w:rFonts w:hint="eastAsia"/>
          <w:sz w:val="28"/>
          <w:szCs w:val="28"/>
        </w:rPr>
        <w:t>调用写好的</w:t>
      </w:r>
      <w:r w:rsidRPr="00C45E9F">
        <w:rPr>
          <w:sz w:val="28"/>
          <w:szCs w:val="28"/>
        </w:rPr>
        <w:t>sin</w:t>
      </w:r>
      <w:r w:rsidRPr="00C45E9F">
        <w:rPr>
          <w:rFonts w:hint="eastAsia"/>
          <w:sz w:val="28"/>
          <w:szCs w:val="28"/>
        </w:rPr>
        <w:t>(</w:t>
      </w:r>
      <w:r w:rsidRPr="00C45E9F">
        <w:rPr>
          <w:sz w:val="28"/>
          <w:szCs w:val="28"/>
        </w:rPr>
        <w:t xml:space="preserve"> )</w:t>
      </w:r>
      <w:r w:rsidRPr="00C45E9F">
        <w:rPr>
          <w:rFonts w:hint="eastAsia"/>
          <w:sz w:val="28"/>
          <w:szCs w:val="28"/>
        </w:rPr>
        <w:t>函数与</w:t>
      </w:r>
      <w:bookmarkStart w:id="1" w:name="_Hlk99284236"/>
      <w:r w:rsidR="00750741" w:rsidRPr="00C45E9F">
        <w:rPr>
          <w:rFonts w:hint="eastAsia"/>
          <w:sz w:val="28"/>
          <w:szCs w:val="28"/>
        </w:rPr>
        <w:t>由计算器算出的</w:t>
      </w:r>
      <w:r w:rsidR="00605129" w:rsidRPr="00C45E9F">
        <w:rPr>
          <w:rFonts w:hint="eastAsia"/>
          <w:sz w:val="28"/>
          <w:szCs w:val="28"/>
        </w:rPr>
        <w:t>正确</w:t>
      </w:r>
      <w:r w:rsidR="00750741" w:rsidRPr="00C45E9F">
        <w:rPr>
          <w:rFonts w:hint="eastAsia"/>
          <w:sz w:val="28"/>
          <w:szCs w:val="28"/>
        </w:rPr>
        <w:t>数值比较</w:t>
      </w:r>
      <w:bookmarkEnd w:id="1"/>
      <w:r w:rsidR="00605129" w:rsidRPr="00C45E9F">
        <w:rPr>
          <w:rFonts w:hint="eastAsia"/>
          <w:sz w:val="28"/>
          <w:szCs w:val="28"/>
        </w:rPr>
        <w:t>。</w:t>
      </w:r>
    </w:p>
    <w:p w14:paraId="6BA28797" w14:textId="77777777" w:rsidR="002A20D9" w:rsidRPr="00C45E9F" w:rsidRDefault="002A20D9">
      <w:pPr>
        <w:rPr>
          <w:rFonts w:hint="eastAsia"/>
          <w:sz w:val="28"/>
          <w:szCs w:val="28"/>
        </w:rPr>
      </w:pPr>
    </w:p>
    <w:p w14:paraId="001D2A4F" w14:textId="095A20C0" w:rsidR="00F01F15" w:rsidRPr="00C45E9F" w:rsidRDefault="00743FB5" w:rsidP="006C008B">
      <w:pPr>
        <w:jc w:val="center"/>
        <w:rPr>
          <w:sz w:val="28"/>
          <w:szCs w:val="28"/>
        </w:rPr>
      </w:pPr>
      <w:r w:rsidRPr="00C45E9F">
        <w:rPr>
          <w:noProof/>
          <w:sz w:val="28"/>
          <w:szCs w:val="28"/>
        </w:rPr>
        <w:lastRenderedPageBreak/>
        <w:drawing>
          <wp:inline distT="0" distB="0" distL="0" distR="0" wp14:anchorId="16A80A34" wp14:editId="5E4DAB09">
            <wp:extent cx="4227884" cy="3657277"/>
            <wp:effectExtent l="0" t="0" r="1270" b="63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4303817" cy="37229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C46920" w14:textId="04B901D2" w:rsidR="001B1D52" w:rsidRPr="00C1722F" w:rsidRDefault="001B1D52" w:rsidP="006C008B">
      <w:pPr>
        <w:jc w:val="center"/>
        <w:rPr>
          <w:rFonts w:hint="eastAsia"/>
          <w:sz w:val="24"/>
          <w:szCs w:val="28"/>
        </w:rPr>
      </w:pPr>
      <w:r w:rsidRPr="00C1722F">
        <w:rPr>
          <w:rFonts w:hint="eastAsia"/>
          <w:sz w:val="24"/>
          <w:szCs w:val="28"/>
        </w:rPr>
        <w:t>图</w:t>
      </w:r>
      <w:r w:rsidR="00DF4D33">
        <w:rPr>
          <w:sz w:val="24"/>
          <w:szCs w:val="28"/>
        </w:rPr>
        <w:t>8</w:t>
      </w:r>
      <w:r w:rsidRPr="00C1722F">
        <w:rPr>
          <w:sz w:val="24"/>
          <w:szCs w:val="28"/>
        </w:rPr>
        <w:t xml:space="preserve"> </w:t>
      </w:r>
      <w:r w:rsidRPr="00C1722F">
        <w:rPr>
          <w:rFonts w:hint="eastAsia"/>
          <w:sz w:val="24"/>
          <w:szCs w:val="28"/>
        </w:rPr>
        <w:t>测试</w:t>
      </w:r>
      <w:r w:rsidRPr="00C1722F">
        <w:rPr>
          <w:sz w:val="24"/>
          <w:szCs w:val="28"/>
        </w:rPr>
        <w:t>sin</w:t>
      </w:r>
      <w:r w:rsidRPr="00C1722F">
        <w:rPr>
          <w:rFonts w:hint="eastAsia"/>
          <w:sz w:val="24"/>
          <w:szCs w:val="28"/>
        </w:rPr>
        <w:t>函数部分代码截图</w:t>
      </w:r>
    </w:p>
    <w:p w14:paraId="61A721B1" w14:textId="77777777" w:rsidR="001B1D52" w:rsidRPr="00C45E9F" w:rsidRDefault="001B1D52">
      <w:pPr>
        <w:rPr>
          <w:rFonts w:hint="eastAsia"/>
          <w:sz w:val="28"/>
          <w:szCs w:val="28"/>
        </w:rPr>
      </w:pPr>
    </w:p>
    <w:p w14:paraId="1A15F378" w14:textId="1C10A4DB" w:rsidR="00F01F15" w:rsidRPr="00C45E9F" w:rsidRDefault="00F01F15" w:rsidP="00D75FCF">
      <w:pPr>
        <w:pStyle w:val="4"/>
      </w:pPr>
      <w:r w:rsidRPr="00C45E9F">
        <w:rPr>
          <w:rFonts w:hint="eastAsia"/>
        </w:rPr>
        <w:t>测试结果</w:t>
      </w:r>
    </w:p>
    <w:p w14:paraId="4F3E8F5F" w14:textId="5BD3820D" w:rsidR="00BA2CBE" w:rsidRPr="00C45E9F" w:rsidRDefault="0099471C">
      <w:pPr>
        <w:rPr>
          <w:rFonts w:hint="eastAsia"/>
          <w:sz w:val="28"/>
          <w:szCs w:val="28"/>
        </w:rPr>
      </w:pPr>
      <w:r w:rsidRPr="00C45E9F">
        <w:rPr>
          <w:rFonts w:hint="eastAsia"/>
          <w:sz w:val="28"/>
          <w:szCs w:val="28"/>
        </w:rPr>
        <w:t>4个测试函数在0</w:t>
      </w:r>
      <w:r w:rsidRPr="00C45E9F">
        <w:rPr>
          <w:sz w:val="28"/>
          <w:szCs w:val="28"/>
        </w:rPr>
        <w:t>.5s</w:t>
      </w:r>
      <w:r w:rsidRPr="00C45E9F">
        <w:rPr>
          <w:rFonts w:hint="eastAsia"/>
          <w:sz w:val="28"/>
          <w:szCs w:val="28"/>
        </w:rPr>
        <w:t>内完成运行，且全部通过。</w:t>
      </w:r>
    </w:p>
    <w:sectPr w:rsidR="00BA2CBE" w:rsidRPr="00C45E9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517E7"/>
    <w:rsid w:val="000102E8"/>
    <w:rsid w:val="00013C95"/>
    <w:rsid w:val="00031D4D"/>
    <w:rsid w:val="00047C9B"/>
    <w:rsid w:val="0005017C"/>
    <w:rsid w:val="000517E7"/>
    <w:rsid w:val="00065055"/>
    <w:rsid w:val="00070732"/>
    <w:rsid w:val="00075155"/>
    <w:rsid w:val="00095F52"/>
    <w:rsid w:val="00147F11"/>
    <w:rsid w:val="001A23C7"/>
    <w:rsid w:val="001B1D52"/>
    <w:rsid w:val="00203984"/>
    <w:rsid w:val="00205CFA"/>
    <w:rsid w:val="00222F60"/>
    <w:rsid w:val="002A20D9"/>
    <w:rsid w:val="002E0060"/>
    <w:rsid w:val="002E1942"/>
    <w:rsid w:val="002E2A14"/>
    <w:rsid w:val="003107BA"/>
    <w:rsid w:val="003148D3"/>
    <w:rsid w:val="0034175E"/>
    <w:rsid w:val="00374E13"/>
    <w:rsid w:val="003769A8"/>
    <w:rsid w:val="003B6A24"/>
    <w:rsid w:val="0048765A"/>
    <w:rsid w:val="00496FBB"/>
    <w:rsid w:val="004B5C0C"/>
    <w:rsid w:val="004C1021"/>
    <w:rsid w:val="004F7BB9"/>
    <w:rsid w:val="005174C7"/>
    <w:rsid w:val="00543EE7"/>
    <w:rsid w:val="00557306"/>
    <w:rsid w:val="005E3858"/>
    <w:rsid w:val="00605129"/>
    <w:rsid w:val="006227CE"/>
    <w:rsid w:val="0066309B"/>
    <w:rsid w:val="00671383"/>
    <w:rsid w:val="00675165"/>
    <w:rsid w:val="006B2A5C"/>
    <w:rsid w:val="006C008B"/>
    <w:rsid w:val="00742BFC"/>
    <w:rsid w:val="00743FB5"/>
    <w:rsid w:val="00750741"/>
    <w:rsid w:val="00764982"/>
    <w:rsid w:val="00786ABC"/>
    <w:rsid w:val="007A653F"/>
    <w:rsid w:val="007D2DBA"/>
    <w:rsid w:val="007F73A0"/>
    <w:rsid w:val="00813141"/>
    <w:rsid w:val="0083177A"/>
    <w:rsid w:val="00856299"/>
    <w:rsid w:val="008B4486"/>
    <w:rsid w:val="008B4B80"/>
    <w:rsid w:val="008C4F5E"/>
    <w:rsid w:val="008D7CC0"/>
    <w:rsid w:val="009173DC"/>
    <w:rsid w:val="00917E25"/>
    <w:rsid w:val="0099471C"/>
    <w:rsid w:val="009D094C"/>
    <w:rsid w:val="009F2C6B"/>
    <w:rsid w:val="009F4F5D"/>
    <w:rsid w:val="00A75BE8"/>
    <w:rsid w:val="00AA53D0"/>
    <w:rsid w:val="00AF2EA6"/>
    <w:rsid w:val="00B31D7B"/>
    <w:rsid w:val="00B9491C"/>
    <w:rsid w:val="00BA2CBE"/>
    <w:rsid w:val="00BD2ADF"/>
    <w:rsid w:val="00C1722F"/>
    <w:rsid w:val="00C455AF"/>
    <w:rsid w:val="00C45E9F"/>
    <w:rsid w:val="00C55B8A"/>
    <w:rsid w:val="00CA0E2A"/>
    <w:rsid w:val="00CA3858"/>
    <w:rsid w:val="00CA6D60"/>
    <w:rsid w:val="00CB7F7B"/>
    <w:rsid w:val="00CC404D"/>
    <w:rsid w:val="00CF3A02"/>
    <w:rsid w:val="00D12AD4"/>
    <w:rsid w:val="00D54BA5"/>
    <w:rsid w:val="00D75FCF"/>
    <w:rsid w:val="00DD420D"/>
    <w:rsid w:val="00DF4D33"/>
    <w:rsid w:val="00E516F1"/>
    <w:rsid w:val="00E7391D"/>
    <w:rsid w:val="00EC47E1"/>
    <w:rsid w:val="00F01F15"/>
    <w:rsid w:val="00F06F67"/>
    <w:rsid w:val="00F361F5"/>
    <w:rsid w:val="00F462ED"/>
    <w:rsid w:val="00F46E6B"/>
    <w:rsid w:val="00F8684E"/>
    <w:rsid w:val="00F9048A"/>
    <w:rsid w:val="00FC1F40"/>
    <w:rsid w:val="00FF0F59"/>
    <w:rsid w:val="00FF30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15F2EC0"/>
  <w15:chartTrackingRefBased/>
  <w15:docId w15:val="{32BAA75C-4352-4D17-A49E-192E68289D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D75FCF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D75FCF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D75FCF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F06F67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013C9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Normal (Web)"/>
    <w:basedOn w:val="a"/>
    <w:uiPriority w:val="99"/>
    <w:semiHidden/>
    <w:unhideWhenUsed/>
    <w:rsid w:val="00DD420D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40">
    <w:name w:val="标题 4 字符"/>
    <w:basedOn w:val="a0"/>
    <w:link w:val="4"/>
    <w:uiPriority w:val="9"/>
    <w:rsid w:val="00F06F67"/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a5">
    <w:name w:val="Subtitle"/>
    <w:basedOn w:val="a"/>
    <w:next w:val="a"/>
    <w:link w:val="a6"/>
    <w:uiPriority w:val="11"/>
    <w:qFormat/>
    <w:rsid w:val="00F06F67"/>
    <w:pPr>
      <w:spacing w:before="240" w:after="60" w:line="312" w:lineRule="auto"/>
      <w:jc w:val="center"/>
      <w:outlineLvl w:val="1"/>
    </w:pPr>
    <w:rPr>
      <w:b/>
      <w:bCs/>
      <w:kern w:val="28"/>
      <w:sz w:val="32"/>
      <w:szCs w:val="32"/>
    </w:rPr>
  </w:style>
  <w:style w:type="character" w:customStyle="1" w:styleId="a6">
    <w:name w:val="副标题 字符"/>
    <w:basedOn w:val="a0"/>
    <w:link w:val="a5"/>
    <w:uiPriority w:val="11"/>
    <w:rsid w:val="00F06F67"/>
    <w:rPr>
      <w:b/>
      <w:bCs/>
      <w:kern w:val="28"/>
      <w:sz w:val="32"/>
      <w:szCs w:val="32"/>
    </w:rPr>
  </w:style>
  <w:style w:type="paragraph" w:styleId="a7">
    <w:name w:val="caption"/>
    <w:basedOn w:val="a"/>
    <w:next w:val="a"/>
    <w:uiPriority w:val="35"/>
    <w:unhideWhenUsed/>
    <w:qFormat/>
    <w:rsid w:val="00F06F67"/>
    <w:rPr>
      <w:rFonts w:asciiTheme="majorHAnsi" w:eastAsia="黑体" w:hAnsiTheme="majorHAnsi" w:cstheme="majorBidi"/>
      <w:sz w:val="20"/>
      <w:szCs w:val="20"/>
    </w:rPr>
  </w:style>
  <w:style w:type="paragraph" w:styleId="a8">
    <w:name w:val="List Paragraph"/>
    <w:basedOn w:val="a"/>
    <w:uiPriority w:val="34"/>
    <w:qFormat/>
    <w:rsid w:val="00F06F67"/>
    <w:pPr>
      <w:ind w:firstLineChars="200" w:firstLine="420"/>
    </w:pPr>
  </w:style>
  <w:style w:type="paragraph" w:styleId="a9">
    <w:name w:val="Balloon Text"/>
    <w:basedOn w:val="a"/>
    <w:link w:val="aa"/>
    <w:uiPriority w:val="99"/>
    <w:semiHidden/>
    <w:unhideWhenUsed/>
    <w:rsid w:val="00E516F1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E516F1"/>
    <w:rPr>
      <w:sz w:val="18"/>
      <w:szCs w:val="18"/>
    </w:rPr>
  </w:style>
  <w:style w:type="character" w:customStyle="1" w:styleId="20">
    <w:name w:val="标题 2 字符"/>
    <w:basedOn w:val="a0"/>
    <w:link w:val="2"/>
    <w:uiPriority w:val="9"/>
    <w:rsid w:val="00D75FCF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10">
    <w:name w:val="标题 1 字符"/>
    <w:basedOn w:val="a0"/>
    <w:link w:val="1"/>
    <w:uiPriority w:val="9"/>
    <w:rsid w:val="00D75FCF"/>
    <w:rPr>
      <w:b/>
      <w:bCs/>
      <w:kern w:val="44"/>
      <w:sz w:val="44"/>
      <w:szCs w:val="44"/>
    </w:rPr>
  </w:style>
  <w:style w:type="character" w:customStyle="1" w:styleId="30">
    <w:name w:val="标题 3 字符"/>
    <w:basedOn w:val="a0"/>
    <w:link w:val="3"/>
    <w:uiPriority w:val="9"/>
    <w:rsid w:val="00D75FCF"/>
    <w:rPr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832990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microsoft.com/office/2007/relationships/diagramDrawing" Target="diagrams/drawing1.xml"/><Relationship Id="rId13" Type="http://schemas.microsoft.com/office/2007/relationships/diagramDrawing" Target="diagrams/drawing2.xml"/><Relationship Id="rId18" Type="http://schemas.microsoft.com/office/2007/relationships/diagramDrawing" Target="diagrams/drawing3.xml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image" Target="media/image3.png"/><Relationship Id="rId7" Type="http://schemas.openxmlformats.org/officeDocument/2006/relationships/diagramColors" Target="diagrams/colors1.xml"/><Relationship Id="rId12" Type="http://schemas.openxmlformats.org/officeDocument/2006/relationships/diagramColors" Target="diagrams/colors2.xml"/><Relationship Id="rId17" Type="http://schemas.openxmlformats.org/officeDocument/2006/relationships/diagramColors" Target="diagrams/colors3.xml"/><Relationship Id="rId25" Type="http://schemas.openxmlformats.org/officeDocument/2006/relationships/image" Target="media/image6.png"/><Relationship Id="rId2" Type="http://schemas.openxmlformats.org/officeDocument/2006/relationships/settings" Target="settings.xml"/><Relationship Id="rId16" Type="http://schemas.openxmlformats.org/officeDocument/2006/relationships/diagramQuickStyle" Target="diagrams/quickStyle3.xml"/><Relationship Id="rId20" Type="http://schemas.openxmlformats.org/officeDocument/2006/relationships/image" Target="media/image2.png"/><Relationship Id="rId1" Type="http://schemas.openxmlformats.org/officeDocument/2006/relationships/styles" Target="styles.xml"/><Relationship Id="rId6" Type="http://schemas.openxmlformats.org/officeDocument/2006/relationships/diagramQuickStyle" Target="diagrams/quickStyle1.xml"/><Relationship Id="rId11" Type="http://schemas.openxmlformats.org/officeDocument/2006/relationships/diagramQuickStyle" Target="diagrams/quickStyle2.xml"/><Relationship Id="rId24" Type="http://schemas.openxmlformats.org/officeDocument/2006/relationships/oleObject" Target="embeddings/oleObject1.bin"/><Relationship Id="rId5" Type="http://schemas.openxmlformats.org/officeDocument/2006/relationships/diagramLayout" Target="diagrams/layout1.xml"/><Relationship Id="rId15" Type="http://schemas.openxmlformats.org/officeDocument/2006/relationships/diagramLayout" Target="diagrams/layout3.xml"/><Relationship Id="rId23" Type="http://schemas.openxmlformats.org/officeDocument/2006/relationships/image" Target="media/image5.wmf"/><Relationship Id="rId10" Type="http://schemas.openxmlformats.org/officeDocument/2006/relationships/diagramLayout" Target="diagrams/layout2.xml"/><Relationship Id="rId19" Type="http://schemas.openxmlformats.org/officeDocument/2006/relationships/image" Target="media/image1.png"/><Relationship Id="rId4" Type="http://schemas.openxmlformats.org/officeDocument/2006/relationships/diagramData" Target="diagrams/data1.xml"/><Relationship Id="rId9" Type="http://schemas.openxmlformats.org/officeDocument/2006/relationships/diagramData" Target="diagrams/data2.xml"/><Relationship Id="rId14" Type="http://schemas.openxmlformats.org/officeDocument/2006/relationships/diagramData" Target="diagrams/data3.xml"/><Relationship Id="rId22" Type="http://schemas.openxmlformats.org/officeDocument/2006/relationships/image" Target="media/image4.png"/><Relationship Id="rId27" Type="http://schemas.openxmlformats.org/officeDocument/2006/relationships/theme" Target="theme/theme1.xml"/></Relationships>
</file>

<file path=word/diagrams/colors1.xml><?xml version="1.0" encoding="utf-8"?>
<dgm:colorsDef xmlns:dgm="http://schemas.openxmlformats.org/drawingml/2006/diagram" xmlns:a="http://schemas.openxmlformats.org/drawingml/2006/main" uniqueId="urn:microsoft.com/office/officeart/2005/8/colors/accent0_1">
  <dgm:title val=""/>
  <dgm:desc val=""/>
  <dgm:catLst>
    <dgm:cat type="mainScheme" pri="10100"/>
  </dgm:catLst>
  <dgm:styleLbl name="node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3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4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dk1">
        <a:alpha val="4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1">
        <a:shade val="8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1">
        <a:tint val="50000"/>
        <a:alpha val="4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.xml><?xml version="1.0" encoding="utf-8"?>
<dgm:colorsDef xmlns:dgm="http://schemas.openxmlformats.org/drawingml/2006/diagram" xmlns:a="http://schemas.openxmlformats.org/drawingml/2006/main" uniqueId="urn:microsoft.com/office/officeart/2005/8/colors/accent0_1">
  <dgm:title val=""/>
  <dgm:desc val=""/>
  <dgm:catLst>
    <dgm:cat type="mainScheme" pri="10100"/>
  </dgm:catLst>
  <dgm:styleLbl name="node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3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4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dk1">
        <a:alpha val="4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1">
        <a:shade val="8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1">
        <a:tint val="50000"/>
        <a:alpha val="4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.xml><?xml version="1.0" encoding="utf-8"?>
<dgm:colorsDef xmlns:dgm="http://schemas.openxmlformats.org/drawingml/2006/diagram" xmlns:a="http://schemas.openxmlformats.org/drawingml/2006/main" uniqueId="urn:microsoft.com/office/officeart/2005/8/colors/accent0_1">
  <dgm:title val=""/>
  <dgm:desc val=""/>
  <dgm:catLst>
    <dgm:cat type="mainScheme" pri="10100"/>
  </dgm:catLst>
  <dgm:styleLbl name="node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3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4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dk1">
        <a:alpha val="4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1">
        <a:shade val="8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1">
        <a:tint val="50000"/>
        <a:alpha val="4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data1.xml><?xml version="1.0" encoding="utf-8"?>
<dgm:dataModel xmlns:dgm="http://schemas.openxmlformats.org/drawingml/2006/diagram" xmlns:a="http://schemas.openxmlformats.org/drawingml/2006/main">
  <dgm:ptLst>
    <dgm:pt modelId="{0172D80A-CD3B-4FD3-8C2B-F21DF5E2845B}" type="doc">
      <dgm:prSet loTypeId="urn:microsoft.com/office/officeart/2005/8/layout/orgChart1" loCatId="hierarchy" qsTypeId="urn:microsoft.com/office/officeart/2005/8/quickstyle/simple2" qsCatId="simple" csTypeId="urn:microsoft.com/office/officeart/2005/8/colors/accent0_1" csCatId="mainScheme" phldr="1"/>
      <dgm:spPr/>
      <dgm:t>
        <a:bodyPr/>
        <a:lstStyle/>
        <a:p>
          <a:endParaRPr lang="zh-CN" altLang="en-US"/>
        </a:p>
      </dgm:t>
    </dgm:pt>
    <dgm:pt modelId="{7A9C2E88-3890-4433-8AB8-834F17BD61DB}">
      <dgm:prSet phldrT="[文本]"/>
      <dgm:spPr/>
      <dgm:t>
        <a:bodyPr/>
        <a:lstStyle/>
        <a:p>
          <a:pPr algn="ctr"/>
          <a:r>
            <a:rPr lang="zh-CN" altLang="en-US"/>
            <a:t>三角函数计算器</a:t>
          </a:r>
        </a:p>
      </dgm:t>
    </dgm:pt>
    <dgm:pt modelId="{6660FA6E-A6D5-47A1-A2EA-8A74DC5F6FD0}" type="parTrans" cxnId="{EAD59BA7-97D3-4291-877C-3925F133D4DC}">
      <dgm:prSet/>
      <dgm:spPr/>
      <dgm:t>
        <a:bodyPr/>
        <a:lstStyle/>
        <a:p>
          <a:pPr algn="ctr"/>
          <a:endParaRPr lang="zh-CN" altLang="en-US"/>
        </a:p>
      </dgm:t>
    </dgm:pt>
    <dgm:pt modelId="{92BCE3E7-9D33-4CAB-8EF0-788ED58FE869}" type="sibTrans" cxnId="{EAD59BA7-97D3-4291-877C-3925F133D4DC}">
      <dgm:prSet/>
      <dgm:spPr/>
      <dgm:t>
        <a:bodyPr/>
        <a:lstStyle/>
        <a:p>
          <a:pPr algn="ctr"/>
          <a:endParaRPr lang="zh-CN" altLang="en-US"/>
        </a:p>
      </dgm:t>
    </dgm:pt>
    <dgm:pt modelId="{3560F165-AB7F-48C4-B46B-B3A6F0FFCE35}">
      <dgm:prSet phldrT="[文本]"/>
      <dgm:spPr/>
      <dgm:t>
        <a:bodyPr/>
        <a:lstStyle/>
        <a:p>
          <a:pPr algn="ctr"/>
          <a:r>
            <a:rPr lang="en-US" altLang="zh-CN"/>
            <a:t>UI</a:t>
          </a:r>
          <a:r>
            <a:rPr lang="zh-CN" altLang="en-US"/>
            <a:t>界面模块</a:t>
          </a:r>
        </a:p>
      </dgm:t>
    </dgm:pt>
    <dgm:pt modelId="{99045868-CDD1-4B4F-976D-C23CE4AD7D7E}" type="parTrans" cxnId="{63C2C552-BBCF-499A-906A-6334B5B80D46}">
      <dgm:prSet/>
      <dgm:spPr/>
      <dgm:t>
        <a:bodyPr/>
        <a:lstStyle/>
        <a:p>
          <a:pPr algn="ctr"/>
          <a:endParaRPr lang="zh-CN" altLang="en-US"/>
        </a:p>
      </dgm:t>
    </dgm:pt>
    <dgm:pt modelId="{CF18901D-58F7-487C-9558-7CBE256324D5}" type="sibTrans" cxnId="{63C2C552-BBCF-499A-906A-6334B5B80D46}">
      <dgm:prSet/>
      <dgm:spPr/>
      <dgm:t>
        <a:bodyPr/>
        <a:lstStyle/>
        <a:p>
          <a:pPr algn="ctr"/>
          <a:endParaRPr lang="zh-CN" altLang="en-US"/>
        </a:p>
      </dgm:t>
    </dgm:pt>
    <dgm:pt modelId="{10CE02B4-0921-41DA-A358-3D0E6592D854}">
      <dgm:prSet phldrT="[文本]"/>
      <dgm:spPr/>
      <dgm:t>
        <a:bodyPr/>
        <a:lstStyle/>
        <a:p>
          <a:pPr algn="ctr"/>
          <a:r>
            <a:rPr lang="zh-CN" altLang="en-US"/>
            <a:t>三角函数计算模块</a:t>
          </a:r>
        </a:p>
      </dgm:t>
    </dgm:pt>
    <dgm:pt modelId="{B3FEF43D-C270-48C3-86C5-410F511FD8C7}" type="parTrans" cxnId="{6854B54F-B49D-4905-B3EA-677CECD50610}">
      <dgm:prSet/>
      <dgm:spPr/>
      <dgm:t>
        <a:bodyPr/>
        <a:lstStyle/>
        <a:p>
          <a:pPr algn="ctr"/>
          <a:endParaRPr lang="zh-CN" altLang="en-US"/>
        </a:p>
      </dgm:t>
    </dgm:pt>
    <dgm:pt modelId="{B4F8B2D4-904F-4A2B-B95A-1C536B671EB3}" type="sibTrans" cxnId="{6854B54F-B49D-4905-B3EA-677CECD50610}">
      <dgm:prSet/>
      <dgm:spPr/>
      <dgm:t>
        <a:bodyPr/>
        <a:lstStyle/>
        <a:p>
          <a:pPr algn="ctr"/>
          <a:endParaRPr lang="zh-CN" altLang="en-US"/>
        </a:p>
      </dgm:t>
    </dgm:pt>
    <dgm:pt modelId="{430BAE6E-9380-4C73-BDBA-D715BC08D1EE}" type="pres">
      <dgm:prSet presAssocID="{0172D80A-CD3B-4FD3-8C2B-F21DF5E2845B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8DCD0449-C069-4400-BA6A-E1BA8E6FBA32}" type="pres">
      <dgm:prSet presAssocID="{7A9C2E88-3890-4433-8AB8-834F17BD61DB}" presName="hierRoot1" presStyleCnt="0">
        <dgm:presLayoutVars>
          <dgm:hierBranch val="init"/>
        </dgm:presLayoutVars>
      </dgm:prSet>
      <dgm:spPr/>
    </dgm:pt>
    <dgm:pt modelId="{E3DB8C39-499C-4BAA-9DD8-8359AB535729}" type="pres">
      <dgm:prSet presAssocID="{7A9C2E88-3890-4433-8AB8-834F17BD61DB}" presName="rootComposite1" presStyleCnt="0"/>
      <dgm:spPr/>
    </dgm:pt>
    <dgm:pt modelId="{49803DC1-1EB1-4061-8469-AD46575300C8}" type="pres">
      <dgm:prSet presAssocID="{7A9C2E88-3890-4433-8AB8-834F17BD61DB}" presName="rootText1" presStyleLbl="node0" presStyleIdx="0" presStyleCnt="1" custScaleX="45870" custScaleY="20365">
        <dgm:presLayoutVars>
          <dgm:chPref val="3"/>
        </dgm:presLayoutVars>
      </dgm:prSet>
      <dgm:spPr/>
    </dgm:pt>
    <dgm:pt modelId="{76A753D3-8472-4E30-9659-7EDE876FD281}" type="pres">
      <dgm:prSet presAssocID="{7A9C2E88-3890-4433-8AB8-834F17BD61DB}" presName="rootConnector1" presStyleLbl="node1" presStyleIdx="0" presStyleCnt="0"/>
      <dgm:spPr/>
    </dgm:pt>
    <dgm:pt modelId="{D0B02AF2-3A2D-4B8A-94F3-CC6EF61F0C69}" type="pres">
      <dgm:prSet presAssocID="{7A9C2E88-3890-4433-8AB8-834F17BD61DB}" presName="hierChild2" presStyleCnt="0"/>
      <dgm:spPr/>
    </dgm:pt>
    <dgm:pt modelId="{DB09691A-36B2-409A-B1A5-65AD18DBD099}" type="pres">
      <dgm:prSet presAssocID="{99045868-CDD1-4B4F-976D-C23CE4AD7D7E}" presName="Name37" presStyleLbl="parChTrans1D2" presStyleIdx="0" presStyleCnt="2"/>
      <dgm:spPr/>
    </dgm:pt>
    <dgm:pt modelId="{D57DD2AA-7F19-4FB3-8215-1B39E50B059C}" type="pres">
      <dgm:prSet presAssocID="{3560F165-AB7F-48C4-B46B-B3A6F0FFCE35}" presName="hierRoot2" presStyleCnt="0">
        <dgm:presLayoutVars>
          <dgm:hierBranch/>
        </dgm:presLayoutVars>
      </dgm:prSet>
      <dgm:spPr/>
    </dgm:pt>
    <dgm:pt modelId="{D4B50542-91EE-4A63-820E-96B0D93E4666}" type="pres">
      <dgm:prSet presAssocID="{3560F165-AB7F-48C4-B46B-B3A6F0FFCE35}" presName="rootComposite" presStyleCnt="0"/>
      <dgm:spPr/>
    </dgm:pt>
    <dgm:pt modelId="{A0FE5B18-5E24-4390-9F6E-199E8B850F7E}" type="pres">
      <dgm:prSet presAssocID="{3560F165-AB7F-48C4-B46B-B3A6F0FFCE35}" presName="rootText" presStyleLbl="node2" presStyleIdx="0" presStyleCnt="2" custScaleX="45870" custScaleY="20365">
        <dgm:presLayoutVars>
          <dgm:chPref val="3"/>
        </dgm:presLayoutVars>
      </dgm:prSet>
      <dgm:spPr/>
    </dgm:pt>
    <dgm:pt modelId="{487CB333-ECFB-48A6-8161-A64B44A6E15D}" type="pres">
      <dgm:prSet presAssocID="{3560F165-AB7F-48C4-B46B-B3A6F0FFCE35}" presName="rootConnector" presStyleLbl="node2" presStyleIdx="0" presStyleCnt="2"/>
      <dgm:spPr/>
    </dgm:pt>
    <dgm:pt modelId="{31B611F8-D953-48F6-8F8A-30E81F388F4D}" type="pres">
      <dgm:prSet presAssocID="{3560F165-AB7F-48C4-B46B-B3A6F0FFCE35}" presName="hierChild4" presStyleCnt="0"/>
      <dgm:spPr/>
    </dgm:pt>
    <dgm:pt modelId="{93881A41-51BF-4A84-A29A-FB9BA64799B6}" type="pres">
      <dgm:prSet presAssocID="{3560F165-AB7F-48C4-B46B-B3A6F0FFCE35}" presName="hierChild5" presStyleCnt="0"/>
      <dgm:spPr/>
    </dgm:pt>
    <dgm:pt modelId="{BC04C21A-E020-46DC-8CC9-FA84C236A7A7}" type="pres">
      <dgm:prSet presAssocID="{B3FEF43D-C270-48C3-86C5-410F511FD8C7}" presName="Name37" presStyleLbl="parChTrans1D2" presStyleIdx="1" presStyleCnt="2"/>
      <dgm:spPr/>
    </dgm:pt>
    <dgm:pt modelId="{F72B2B02-B664-45E0-BC74-0104B4BDDA31}" type="pres">
      <dgm:prSet presAssocID="{10CE02B4-0921-41DA-A358-3D0E6592D854}" presName="hierRoot2" presStyleCnt="0">
        <dgm:presLayoutVars>
          <dgm:hierBranch val="init"/>
        </dgm:presLayoutVars>
      </dgm:prSet>
      <dgm:spPr/>
    </dgm:pt>
    <dgm:pt modelId="{F7F7519D-671B-4090-B625-933476451AB1}" type="pres">
      <dgm:prSet presAssocID="{10CE02B4-0921-41DA-A358-3D0E6592D854}" presName="rootComposite" presStyleCnt="0"/>
      <dgm:spPr/>
    </dgm:pt>
    <dgm:pt modelId="{EC55937D-32B3-4E79-9956-6916BFFD8AAA}" type="pres">
      <dgm:prSet presAssocID="{10CE02B4-0921-41DA-A358-3D0E6592D854}" presName="rootText" presStyleLbl="node2" presStyleIdx="1" presStyleCnt="2" custScaleX="45870" custScaleY="20365">
        <dgm:presLayoutVars>
          <dgm:chPref val="3"/>
        </dgm:presLayoutVars>
      </dgm:prSet>
      <dgm:spPr/>
    </dgm:pt>
    <dgm:pt modelId="{5556993F-801D-4723-9D18-9B1BC545DBDC}" type="pres">
      <dgm:prSet presAssocID="{10CE02B4-0921-41DA-A358-3D0E6592D854}" presName="rootConnector" presStyleLbl="node2" presStyleIdx="1" presStyleCnt="2"/>
      <dgm:spPr/>
    </dgm:pt>
    <dgm:pt modelId="{D6D05523-63BF-4E2C-94F3-0B1F1B84B9F4}" type="pres">
      <dgm:prSet presAssocID="{10CE02B4-0921-41DA-A358-3D0E6592D854}" presName="hierChild4" presStyleCnt="0"/>
      <dgm:spPr/>
    </dgm:pt>
    <dgm:pt modelId="{7A127AD1-A014-4A00-8F23-8D86791D09F5}" type="pres">
      <dgm:prSet presAssocID="{10CE02B4-0921-41DA-A358-3D0E6592D854}" presName="hierChild5" presStyleCnt="0"/>
      <dgm:spPr/>
    </dgm:pt>
    <dgm:pt modelId="{E3EABDB0-7B86-4A4F-8C95-DE2B74266FAF}" type="pres">
      <dgm:prSet presAssocID="{7A9C2E88-3890-4433-8AB8-834F17BD61DB}" presName="hierChild3" presStyleCnt="0"/>
      <dgm:spPr/>
    </dgm:pt>
  </dgm:ptLst>
  <dgm:cxnLst>
    <dgm:cxn modelId="{C8526C17-EF94-49A6-A630-49F122584444}" type="presOf" srcId="{99045868-CDD1-4B4F-976D-C23CE4AD7D7E}" destId="{DB09691A-36B2-409A-B1A5-65AD18DBD099}" srcOrd="0" destOrd="0" presId="urn:microsoft.com/office/officeart/2005/8/layout/orgChart1"/>
    <dgm:cxn modelId="{53851022-C638-44A0-AD5D-80A97E3487EE}" type="presOf" srcId="{10CE02B4-0921-41DA-A358-3D0E6592D854}" destId="{EC55937D-32B3-4E79-9956-6916BFFD8AAA}" srcOrd="0" destOrd="0" presId="urn:microsoft.com/office/officeart/2005/8/layout/orgChart1"/>
    <dgm:cxn modelId="{6F890C46-C7C5-46E0-BDDA-D071EC767548}" type="presOf" srcId="{0172D80A-CD3B-4FD3-8C2B-F21DF5E2845B}" destId="{430BAE6E-9380-4C73-BDBA-D715BC08D1EE}" srcOrd="0" destOrd="0" presId="urn:microsoft.com/office/officeart/2005/8/layout/orgChart1"/>
    <dgm:cxn modelId="{6854B54F-B49D-4905-B3EA-677CECD50610}" srcId="{7A9C2E88-3890-4433-8AB8-834F17BD61DB}" destId="{10CE02B4-0921-41DA-A358-3D0E6592D854}" srcOrd="1" destOrd="0" parTransId="{B3FEF43D-C270-48C3-86C5-410F511FD8C7}" sibTransId="{B4F8B2D4-904F-4A2B-B95A-1C536B671EB3}"/>
    <dgm:cxn modelId="{63C2C552-BBCF-499A-906A-6334B5B80D46}" srcId="{7A9C2E88-3890-4433-8AB8-834F17BD61DB}" destId="{3560F165-AB7F-48C4-B46B-B3A6F0FFCE35}" srcOrd="0" destOrd="0" parTransId="{99045868-CDD1-4B4F-976D-C23CE4AD7D7E}" sibTransId="{CF18901D-58F7-487C-9558-7CBE256324D5}"/>
    <dgm:cxn modelId="{6E0FF479-36E7-4DD3-8797-B8B2B29024B0}" type="presOf" srcId="{3560F165-AB7F-48C4-B46B-B3A6F0FFCE35}" destId="{A0FE5B18-5E24-4390-9F6E-199E8B850F7E}" srcOrd="0" destOrd="0" presId="urn:microsoft.com/office/officeart/2005/8/layout/orgChart1"/>
    <dgm:cxn modelId="{2C993A84-2328-4551-891A-08F8690B1826}" type="presOf" srcId="{3560F165-AB7F-48C4-B46B-B3A6F0FFCE35}" destId="{487CB333-ECFB-48A6-8161-A64B44A6E15D}" srcOrd="1" destOrd="0" presId="urn:microsoft.com/office/officeart/2005/8/layout/orgChart1"/>
    <dgm:cxn modelId="{D2FF1D86-2707-46CD-9A9E-12F281D6857D}" type="presOf" srcId="{B3FEF43D-C270-48C3-86C5-410F511FD8C7}" destId="{BC04C21A-E020-46DC-8CC9-FA84C236A7A7}" srcOrd="0" destOrd="0" presId="urn:microsoft.com/office/officeart/2005/8/layout/orgChart1"/>
    <dgm:cxn modelId="{C95AF790-C432-4072-B481-A86EACB91C2D}" type="presOf" srcId="{7A9C2E88-3890-4433-8AB8-834F17BD61DB}" destId="{76A753D3-8472-4E30-9659-7EDE876FD281}" srcOrd="1" destOrd="0" presId="urn:microsoft.com/office/officeart/2005/8/layout/orgChart1"/>
    <dgm:cxn modelId="{EAD59BA7-97D3-4291-877C-3925F133D4DC}" srcId="{0172D80A-CD3B-4FD3-8C2B-F21DF5E2845B}" destId="{7A9C2E88-3890-4433-8AB8-834F17BD61DB}" srcOrd="0" destOrd="0" parTransId="{6660FA6E-A6D5-47A1-A2EA-8A74DC5F6FD0}" sibTransId="{92BCE3E7-9D33-4CAB-8EF0-788ED58FE869}"/>
    <dgm:cxn modelId="{453558E6-4F29-4342-9CA5-1A3E5372FDFD}" type="presOf" srcId="{7A9C2E88-3890-4433-8AB8-834F17BD61DB}" destId="{49803DC1-1EB1-4061-8469-AD46575300C8}" srcOrd="0" destOrd="0" presId="urn:microsoft.com/office/officeart/2005/8/layout/orgChart1"/>
    <dgm:cxn modelId="{AFAB22F7-D863-4822-A7E4-63F128861025}" type="presOf" srcId="{10CE02B4-0921-41DA-A358-3D0E6592D854}" destId="{5556993F-801D-4723-9D18-9B1BC545DBDC}" srcOrd="1" destOrd="0" presId="urn:microsoft.com/office/officeart/2005/8/layout/orgChart1"/>
    <dgm:cxn modelId="{58B3A351-C72C-421C-823C-08FC37121560}" type="presParOf" srcId="{430BAE6E-9380-4C73-BDBA-D715BC08D1EE}" destId="{8DCD0449-C069-4400-BA6A-E1BA8E6FBA32}" srcOrd="0" destOrd="0" presId="urn:microsoft.com/office/officeart/2005/8/layout/orgChart1"/>
    <dgm:cxn modelId="{B394CEF5-A4EF-46BF-AF42-E96AC63E9E94}" type="presParOf" srcId="{8DCD0449-C069-4400-BA6A-E1BA8E6FBA32}" destId="{E3DB8C39-499C-4BAA-9DD8-8359AB535729}" srcOrd="0" destOrd="0" presId="urn:microsoft.com/office/officeart/2005/8/layout/orgChart1"/>
    <dgm:cxn modelId="{5E221072-3836-4EF5-8F7B-2CCA93517F45}" type="presParOf" srcId="{E3DB8C39-499C-4BAA-9DD8-8359AB535729}" destId="{49803DC1-1EB1-4061-8469-AD46575300C8}" srcOrd="0" destOrd="0" presId="urn:microsoft.com/office/officeart/2005/8/layout/orgChart1"/>
    <dgm:cxn modelId="{DCE1EA24-D744-4452-81CD-3622AB95C6DF}" type="presParOf" srcId="{E3DB8C39-499C-4BAA-9DD8-8359AB535729}" destId="{76A753D3-8472-4E30-9659-7EDE876FD281}" srcOrd="1" destOrd="0" presId="urn:microsoft.com/office/officeart/2005/8/layout/orgChart1"/>
    <dgm:cxn modelId="{A4F455C4-AB8D-4C58-8869-67DEC74459A4}" type="presParOf" srcId="{8DCD0449-C069-4400-BA6A-E1BA8E6FBA32}" destId="{D0B02AF2-3A2D-4B8A-94F3-CC6EF61F0C69}" srcOrd="1" destOrd="0" presId="urn:microsoft.com/office/officeart/2005/8/layout/orgChart1"/>
    <dgm:cxn modelId="{98B9C56A-F2EF-43FF-B72F-6A7E72E42F19}" type="presParOf" srcId="{D0B02AF2-3A2D-4B8A-94F3-CC6EF61F0C69}" destId="{DB09691A-36B2-409A-B1A5-65AD18DBD099}" srcOrd="0" destOrd="0" presId="urn:microsoft.com/office/officeart/2005/8/layout/orgChart1"/>
    <dgm:cxn modelId="{E6B52C19-8E18-408C-86BA-8CD1CA090EB1}" type="presParOf" srcId="{D0B02AF2-3A2D-4B8A-94F3-CC6EF61F0C69}" destId="{D57DD2AA-7F19-4FB3-8215-1B39E50B059C}" srcOrd="1" destOrd="0" presId="urn:microsoft.com/office/officeart/2005/8/layout/orgChart1"/>
    <dgm:cxn modelId="{2571F1AC-93DA-4797-BC39-3BA1D56732F3}" type="presParOf" srcId="{D57DD2AA-7F19-4FB3-8215-1B39E50B059C}" destId="{D4B50542-91EE-4A63-820E-96B0D93E4666}" srcOrd="0" destOrd="0" presId="urn:microsoft.com/office/officeart/2005/8/layout/orgChart1"/>
    <dgm:cxn modelId="{037094EB-EE63-445B-AFB3-0800980C5F2A}" type="presParOf" srcId="{D4B50542-91EE-4A63-820E-96B0D93E4666}" destId="{A0FE5B18-5E24-4390-9F6E-199E8B850F7E}" srcOrd="0" destOrd="0" presId="urn:microsoft.com/office/officeart/2005/8/layout/orgChart1"/>
    <dgm:cxn modelId="{97A35A05-E104-471B-A329-1349C8317AA2}" type="presParOf" srcId="{D4B50542-91EE-4A63-820E-96B0D93E4666}" destId="{487CB333-ECFB-48A6-8161-A64B44A6E15D}" srcOrd="1" destOrd="0" presId="urn:microsoft.com/office/officeart/2005/8/layout/orgChart1"/>
    <dgm:cxn modelId="{E4E5EAD4-2E99-4538-B13F-ADF61BF80E7D}" type="presParOf" srcId="{D57DD2AA-7F19-4FB3-8215-1B39E50B059C}" destId="{31B611F8-D953-48F6-8F8A-30E81F388F4D}" srcOrd="1" destOrd="0" presId="urn:microsoft.com/office/officeart/2005/8/layout/orgChart1"/>
    <dgm:cxn modelId="{C565974A-C089-4A52-AFB8-0864C286EEAB}" type="presParOf" srcId="{D57DD2AA-7F19-4FB3-8215-1B39E50B059C}" destId="{93881A41-51BF-4A84-A29A-FB9BA64799B6}" srcOrd="2" destOrd="0" presId="urn:microsoft.com/office/officeart/2005/8/layout/orgChart1"/>
    <dgm:cxn modelId="{52F2F7DD-BA4D-4515-9B7A-D1A82824D993}" type="presParOf" srcId="{D0B02AF2-3A2D-4B8A-94F3-CC6EF61F0C69}" destId="{BC04C21A-E020-46DC-8CC9-FA84C236A7A7}" srcOrd="2" destOrd="0" presId="urn:microsoft.com/office/officeart/2005/8/layout/orgChart1"/>
    <dgm:cxn modelId="{9999F9E3-1035-441C-9F62-AFF9ED7F1DAA}" type="presParOf" srcId="{D0B02AF2-3A2D-4B8A-94F3-CC6EF61F0C69}" destId="{F72B2B02-B664-45E0-BC74-0104B4BDDA31}" srcOrd="3" destOrd="0" presId="urn:microsoft.com/office/officeart/2005/8/layout/orgChart1"/>
    <dgm:cxn modelId="{7C14C7FA-98CA-4B4B-94DC-F6832EEC70B3}" type="presParOf" srcId="{F72B2B02-B664-45E0-BC74-0104B4BDDA31}" destId="{F7F7519D-671B-4090-B625-933476451AB1}" srcOrd="0" destOrd="0" presId="urn:microsoft.com/office/officeart/2005/8/layout/orgChart1"/>
    <dgm:cxn modelId="{EFC70AE2-7E75-4917-A7C9-74C730500E1F}" type="presParOf" srcId="{F7F7519D-671B-4090-B625-933476451AB1}" destId="{EC55937D-32B3-4E79-9956-6916BFFD8AAA}" srcOrd="0" destOrd="0" presId="urn:microsoft.com/office/officeart/2005/8/layout/orgChart1"/>
    <dgm:cxn modelId="{7E7ECA8C-E358-45F7-BD26-1C897C172934}" type="presParOf" srcId="{F7F7519D-671B-4090-B625-933476451AB1}" destId="{5556993F-801D-4723-9D18-9B1BC545DBDC}" srcOrd="1" destOrd="0" presId="urn:microsoft.com/office/officeart/2005/8/layout/orgChart1"/>
    <dgm:cxn modelId="{54D8EC88-4667-4DFE-9B2B-639BE26A7720}" type="presParOf" srcId="{F72B2B02-B664-45E0-BC74-0104B4BDDA31}" destId="{D6D05523-63BF-4E2C-94F3-0B1F1B84B9F4}" srcOrd="1" destOrd="0" presId="urn:microsoft.com/office/officeart/2005/8/layout/orgChart1"/>
    <dgm:cxn modelId="{2BE352CC-E09A-497A-AE5B-626C5757B2AE}" type="presParOf" srcId="{F72B2B02-B664-45E0-BC74-0104B4BDDA31}" destId="{7A127AD1-A014-4A00-8F23-8D86791D09F5}" srcOrd="2" destOrd="0" presId="urn:microsoft.com/office/officeart/2005/8/layout/orgChart1"/>
    <dgm:cxn modelId="{3345B0B5-D148-47B6-82A2-B4C7CC3BBE0F}" type="presParOf" srcId="{8DCD0449-C069-4400-BA6A-E1BA8E6FBA32}" destId="{E3EABDB0-7B86-4A4F-8C95-DE2B74266FAF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word/diagrams/data2.xml><?xml version="1.0" encoding="utf-8"?>
<dgm:dataModel xmlns:dgm="http://schemas.openxmlformats.org/drawingml/2006/diagram" xmlns:a="http://schemas.openxmlformats.org/drawingml/2006/main">
  <dgm:ptLst>
    <dgm:pt modelId="{0172D80A-CD3B-4FD3-8C2B-F21DF5E2845B}" type="doc">
      <dgm:prSet loTypeId="urn:microsoft.com/office/officeart/2005/8/layout/orgChart1" loCatId="hierarchy" qsTypeId="urn:microsoft.com/office/officeart/2005/8/quickstyle/simple2" qsCatId="simple" csTypeId="urn:microsoft.com/office/officeart/2005/8/colors/accent0_1" csCatId="mainScheme" phldr="1"/>
      <dgm:spPr/>
      <dgm:t>
        <a:bodyPr/>
        <a:lstStyle/>
        <a:p>
          <a:endParaRPr lang="zh-CN" altLang="en-US"/>
        </a:p>
      </dgm:t>
    </dgm:pt>
    <dgm:pt modelId="{7A9C2E88-3890-4433-8AB8-834F17BD61DB}">
      <dgm:prSet phldrT="[文本]" custT="1"/>
      <dgm:spPr/>
      <dgm:t>
        <a:bodyPr/>
        <a:lstStyle/>
        <a:p>
          <a:r>
            <a:rPr lang="en-US" altLang="zh-CN" sz="1100"/>
            <a:t>UI</a:t>
          </a:r>
          <a:r>
            <a:rPr lang="zh-CN" altLang="en-US" sz="1100"/>
            <a:t>界面模块</a:t>
          </a:r>
        </a:p>
      </dgm:t>
    </dgm:pt>
    <dgm:pt modelId="{6660FA6E-A6D5-47A1-A2EA-8A74DC5F6FD0}" type="parTrans" cxnId="{EAD59BA7-97D3-4291-877C-3925F133D4DC}">
      <dgm:prSet/>
      <dgm:spPr/>
      <dgm:t>
        <a:bodyPr/>
        <a:lstStyle/>
        <a:p>
          <a:endParaRPr lang="zh-CN" altLang="en-US"/>
        </a:p>
      </dgm:t>
    </dgm:pt>
    <dgm:pt modelId="{92BCE3E7-9D33-4CAB-8EF0-788ED58FE869}" type="sibTrans" cxnId="{EAD59BA7-97D3-4291-877C-3925F133D4DC}">
      <dgm:prSet/>
      <dgm:spPr/>
      <dgm:t>
        <a:bodyPr/>
        <a:lstStyle/>
        <a:p>
          <a:endParaRPr lang="zh-CN" altLang="en-US"/>
        </a:p>
      </dgm:t>
    </dgm:pt>
    <dgm:pt modelId="{3560F165-AB7F-48C4-B46B-B3A6F0FFCE35}">
      <dgm:prSet phldrT="[文本]" custT="1"/>
      <dgm:spPr/>
      <dgm:t>
        <a:bodyPr/>
        <a:lstStyle/>
        <a:p>
          <a:r>
            <a:rPr lang="zh-CN" altLang="en-US" sz="1100"/>
            <a:t>数值按钮</a:t>
          </a:r>
        </a:p>
      </dgm:t>
    </dgm:pt>
    <dgm:pt modelId="{99045868-CDD1-4B4F-976D-C23CE4AD7D7E}" type="parTrans" cxnId="{63C2C552-BBCF-499A-906A-6334B5B80D46}">
      <dgm:prSet/>
      <dgm:spPr/>
      <dgm:t>
        <a:bodyPr/>
        <a:lstStyle/>
        <a:p>
          <a:endParaRPr lang="zh-CN" altLang="en-US"/>
        </a:p>
      </dgm:t>
    </dgm:pt>
    <dgm:pt modelId="{CF18901D-58F7-487C-9558-7CBE256324D5}" type="sibTrans" cxnId="{63C2C552-BBCF-499A-906A-6334B5B80D46}">
      <dgm:prSet/>
      <dgm:spPr/>
      <dgm:t>
        <a:bodyPr/>
        <a:lstStyle/>
        <a:p>
          <a:endParaRPr lang="zh-CN" altLang="en-US"/>
        </a:p>
      </dgm:t>
    </dgm:pt>
    <dgm:pt modelId="{10CE02B4-0921-41DA-A358-3D0E6592D854}">
      <dgm:prSet phldrT="[文本]" custT="1"/>
      <dgm:spPr/>
      <dgm:t>
        <a:bodyPr/>
        <a:lstStyle/>
        <a:p>
          <a:r>
            <a:rPr lang="zh-CN" altLang="en-US" sz="1050"/>
            <a:t>数值显示界面</a:t>
          </a:r>
          <a:endParaRPr lang="zh-CN" altLang="en-US" sz="900"/>
        </a:p>
      </dgm:t>
    </dgm:pt>
    <dgm:pt modelId="{B3FEF43D-C270-48C3-86C5-410F511FD8C7}" type="parTrans" cxnId="{6854B54F-B49D-4905-B3EA-677CECD50610}">
      <dgm:prSet/>
      <dgm:spPr/>
      <dgm:t>
        <a:bodyPr/>
        <a:lstStyle/>
        <a:p>
          <a:endParaRPr lang="zh-CN" altLang="en-US"/>
        </a:p>
      </dgm:t>
    </dgm:pt>
    <dgm:pt modelId="{B4F8B2D4-904F-4A2B-B95A-1C536B671EB3}" type="sibTrans" cxnId="{6854B54F-B49D-4905-B3EA-677CECD50610}">
      <dgm:prSet/>
      <dgm:spPr/>
      <dgm:t>
        <a:bodyPr/>
        <a:lstStyle/>
        <a:p>
          <a:endParaRPr lang="zh-CN" altLang="en-US"/>
        </a:p>
      </dgm:t>
    </dgm:pt>
    <dgm:pt modelId="{AED239BD-291E-42D1-9378-99D4F1AF14AD}">
      <dgm:prSet phldrT="[文本]" custT="1"/>
      <dgm:spPr/>
      <dgm:t>
        <a:bodyPr/>
        <a:lstStyle/>
        <a:p>
          <a:r>
            <a:rPr lang="zh-CN" altLang="en-US" sz="1100"/>
            <a:t>三角函数计算按钮</a:t>
          </a:r>
          <a:endParaRPr lang="zh-CN" altLang="en-US" sz="800"/>
        </a:p>
      </dgm:t>
    </dgm:pt>
    <dgm:pt modelId="{F8C10972-8348-43B7-86C3-3ABE8DAF8223}" type="parTrans" cxnId="{A981C2D8-27F1-45D1-94BD-78AD7D94BD3B}">
      <dgm:prSet/>
      <dgm:spPr/>
      <dgm:t>
        <a:bodyPr/>
        <a:lstStyle/>
        <a:p>
          <a:endParaRPr lang="zh-CN" altLang="en-US"/>
        </a:p>
      </dgm:t>
    </dgm:pt>
    <dgm:pt modelId="{A7BA11D1-83AB-465D-BCB8-E6A1E5CB9897}" type="sibTrans" cxnId="{A981C2D8-27F1-45D1-94BD-78AD7D94BD3B}">
      <dgm:prSet/>
      <dgm:spPr/>
      <dgm:t>
        <a:bodyPr/>
        <a:lstStyle/>
        <a:p>
          <a:endParaRPr lang="zh-CN" altLang="en-US"/>
        </a:p>
      </dgm:t>
    </dgm:pt>
    <dgm:pt modelId="{6B181176-692D-496D-A772-BFCA9136C076}">
      <dgm:prSet phldrT="[文本]" custT="1"/>
      <dgm:spPr/>
      <dgm:t>
        <a:bodyPr/>
        <a:lstStyle/>
        <a:p>
          <a:r>
            <a:rPr lang="zh-CN" altLang="en-US" sz="1100"/>
            <a:t>删除按钮</a:t>
          </a:r>
        </a:p>
      </dgm:t>
    </dgm:pt>
    <dgm:pt modelId="{DF28A8BE-ECA6-4842-9549-CC09CCA45988}" type="parTrans" cxnId="{EC16D7C2-AEA4-4665-8093-93B4BAA66619}">
      <dgm:prSet/>
      <dgm:spPr/>
      <dgm:t>
        <a:bodyPr/>
        <a:lstStyle/>
        <a:p>
          <a:endParaRPr lang="zh-CN" altLang="en-US"/>
        </a:p>
      </dgm:t>
    </dgm:pt>
    <dgm:pt modelId="{E4292F7F-1569-483A-85E3-10D5E657C3AC}" type="sibTrans" cxnId="{EC16D7C2-AEA4-4665-8093-93B4BAA66619}">
      <dgm:prSet/>
      <dgm:spPr/>
      <dgm:t>
        <a:bodyPr/>
        <a:lstStyle/>
        <a:p>
          <a:endParaRPr lang="zh-CN" altLang="en-US"/>
        </a:p>
      </dgm:t>
    </dgm:pt>
    <dgm:pt modelId="{71BD4EC1-5AFA-4C82-9FAF-CF356F4E5A37}">
      <dgm:prSet phldrT="[文本]"/>
      <dgm:spPr/>
      <dgm:t>
        <a:bodyPr/>
        <a:lstStyle/>
        <a:p>
          <a:r>
            <a:rPr lang="zh-CN" altLang="en-US"/>
            <a:t>模式按钮</a:t>
          </a:r>
        </a:p>
      </dgm:t>
    </dgm:pt>
    <dgm:pt modelId="{38C220E4-2975-41D5-B1F8-36C5553607F4}" type="parTrans" cxnId="{BB5732AB-F0CD-4681-9DA4-E6B604E97254}">
      <dgm:prSet/>
      <dgm:spPr/>
      <dgm:t>
        <a:bodyPr/>
        <a:lstStyle/>
        <a:p>
          <a:endParaRPr lang="zh-CN" altLang="en-US"/>
        </a:p>
      </dgm:t>
    </dgm:pt>
    <dgm:pt modelId="{C46542AD-2451-40D0-B396-3BFBD8B47267}" type="sibTrans" cxnId="{BB5732AB-F0CD-4681-9DA4-E6B604E97254}">
      <dgm:prSet/>
      <dgm:spPr/>
      <dgm:t>
        <a:bodyPr/>
        <a:lstStyle/>
        <a:p>
          <a:endParaRPr lang="zh-CN" altLang="en-US"/>
        </a:p>
      </dgm:t>
    </dgm:pt>
    <dgm:pt modelId="{430BAE6E-9380-4C73-BDBA-D715BC08D1EE}" type="pres">
      <dgm:prSet presAssocID="{0172D80A-CD3B-4FD3-8C2B-F21DF5E2845B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8DCD0449-C069-4400-BA6A-E1BA8E6FBA32}" type="pres">
      <dgm:prSet presAssocID="{7A9C2E88-3890-4433-8AB8-834F17BD61DB}" presName="hierRoot1" presStyleCnt="0">
        <dgm:presLayoutVars>
          <dgm:hierBranch val="init"/>
        </dgm:presLayoutVars>
      </dgm:prSet>
      <dgm:spPr/>
    </dgm:pt>
    <dgm:pt modelId="{E3DB8C39-499C-4BAA-9DD8-8359AB535729}" type="pres">
      <dgm:prSet presAssocID="{7A9C2E88-3890-4433-8AB8-834F17BD61DB}" presName="rootComposite1" presStyleCnt="0"/>
      <dgm:spPr/>
    </dgm:pt>
    <dgm:pt modelId="{49803DC1-1EB1-4061-8469-AD46575300C8}" type="pres">
      <dgm:prSet presAssocID="{7A9C2E88-3890-4433-8AB8-834F17BD61DB}" presName="rootText1" presStyleLbl="node0" presStyleIdx="0" presStyleCnt="1" custScaleX="74622" custScaleY="55661">
        <dgm:presLayoutVars>
          <dgm:chPref val="3"/>
        </dgm:presLayoutVars>
      </dgm:prSet>
      <dgm:spPr/>
    </dgm:pt>
    <dgm:pt modelId="{76A753D3-8472-4E30-9659-7EDE876FD281}" type="pres">
      <dgm:prSet presAssocID="{7A9C2E88-3890-4433-8AB8-834F17BD61DB}" presName="rootConnector1" presStyleLbl="node1" presStyleIdx="0" presStyleCnt="0"/>
      <dgm:spPr/>
    </dgm:pt>
    <dgm:pt modelId="{D0B02AF2-3A2D-4B8A-94F3-CC6EF61F0C69}" type="pres">
      <dgm:prSet presAssocID="{7A9C2E88-3890-4433-8AB8-834F17BD61DB}" presName="hierChild2" presStyleCnt="0"/>
      <dgm:spPr/>
    </dgm:pt>
    <dgm:pt modelId="{DB09691A-36B2-409A-B1A5-65AD18DBD099}" type="pres">
      <dgm:prSet presAssocID="{99045868-CDD1-4B4F-976D-C23CE4AD7D7E}" presName="Name37" presStyleLbl="parChTrans1D2" presStyleIdx="0" presStyleCnt="5"/>
      <dgm:spPr/>
    </dgm:pt>
    <dgm:pt modelId="{D57DD2AA-7F19-4FB3-8215-1B39E50B059C}" type="pres">
      <dgm:prSet presAssocID="{3560F165-AB7F-48C4-B46B-B3A6F0FFCE35}" presName="hierRoot2" presStyleCnt="0">
        <dgm:presLayoutVars>
          <dgm:hierBranch/>
        </dgm:presLayoutVars>
      </dgm:prSet>
      <dgm:spPr/>
    </dgm:pt>
    <dgm:pt modelId="{D4B50542-91EE-4A63-820E-96B0D93E4666}" type="pres">
      <dgm:prSet presAssocID="{3560F165-AB7F-48C4-B46B-B3A6F0FFCE35}" presName="rootComposite" presStyleCnt="0"/>
      <dgm:spPr/>
    </dgm:pt>
    <dgm:pt modelId="{A0FE5B18-5E24-4390-9F6E-199E8B850F7E}" type="pres">
      <dgm:prSet presAssocID="{3560F165-AB7F-48C4-B46B-B3A6F0FFCE35}" presName="rootText" presStyleLbl="node2" presStyleIdx="0" presStyleCnt="5" custScaleX="45870" custScaleY="47700">
        <dgm:presLayoutVars>
          <dgm:chPref val="3"/>
        </dgm:presLayoutVars>
      </dgm:prSet>
      <dgm:spPr/>
    </dgm:pt>
    <dgm:pt modelId="{487CB333-ECFB-48A6-8161-A64B44A6E15D}" type="pres">
      <dgm:prSet presAssocID="{3560F165-AB7F-48C4-B46B-B3A6F0FFCE35}" presName="rootConnector" presStyleLbl="node2" presStyleIdx="0" presStyleCnt="5"/>
      <dgm:spPr/>
    </dgm:pt>
    <dgm:pt modelId="{31B611F8-D953-48F6-8F8A-30E81F388F4D}" type="pres">
      <dgm:prSet presAssocID="{3560F165-AB7F-48C4-B46B-B3A6F0FFCE35}" presName="hierChild4" presStyleCnt="0"/>
      <dgm:spPr/>
    </dgm:pt>
    <dgm:pt modelId="{93881A41-51BF-4A84-A29A-FB9BA64799B6}" type="pres">
      <dgm:prSet presAssocID="{3560F165-AB7F-48C4-B46B-B3A6F0FFCE35}" presName="hierChild5" presStyleCnt="0"/>
      <dgm:spPr/>
    </dgm:pt>
    <dgm:pt modelId="{67B95F7C-5689-474A-96A7-B1D320A3BFD7}" type="pres">
      <dgm:prSet presAssocID="{38C220E4-2975-41D5-B1F8-36C5553607F4}" presName="Name37" presStyleLbl="parChTrans1D2" presStyleIdx="1" presStyleCnt="5"/>
      <dgm:spPr/>
    </dgm:pt>
    <dgm:pt modelId="{27FA9590-5DBD-4FAE-98CF-0394E4E07732}" type="pres">
      <dgm:prSet presAssocID="{71BD4EC1-5AFA-4C82-9FAF-CF356F4E5A37}" presName="hierRoot2" presStyleCnt="0">
        <dgm:presLayoutVars>
          <dgm:hierBranch val="init"/>
        </dgm:presLayoutVars>
      </dgm:prSet>
      <dgm:spPr/>
    </dgm:pt>
    <dgm:pt modelId="{A0ECAFE1-981C-44D0-8782-F334C4E726F9}" type="pres">
      <dgm:prSet presAssocID="{71BD4EC1-5AFA-4C82-9FAF-CF356F4E5A37}" presName="rootComposite" presStyleCnt="0"/>
      <dgm:spPr/>
    </dgm:pt>
    <dgm:pt modelId="{9F3780B1-3BE9-4AFE-B88A-EBCDA77D551A}" type="pres">
      <dgm:prSet presAssocID="{71BD4EC1-5AFA-4C82-9FAF-CF356F4E5A37}" presName="rootText" presStyleLbl="node2" presStyleIdx="1" presStyleCnt="5" custScaleX="45870" custScaleY="47700">
        <dgm:presLayoutVars>
          <dgm:chPref val="3"/>
        </dgm:presLayoutVars>
      </dgm:prSet>
      <dgm:spPr/>
    </dgm:pt>
    <dgm:pt modelId="{B262AC0A-E0ED-4C39-AB08-DA1EC0A3AB29}" type="pres">
      <dgm:prSet presAssocID="{71BD4EC1-5AFA-4C82-9FAF-CF356F4E5A37}" presName="rootConnector" presStyleLbl="node2" presStyleIdx="1" presStyleCnt="5"/>
      <dgm:spPr/>
    </dgm:pt>
    <dgm:pt modelId="{66F05019-D627-49EE-9CA6-5D4BBE4CD6D2}" type="pres">
      <dgm:prSet presAssocID="{71BD4EC1-5AFA-4C82-9FAF-CF356F4E5A37}" presName="hierChild4" presStyleCnt="0"/>
      <dgm:spPr/>
    </dgm:pt>
    <dgm:pt modelId="{B8533F19-848C-4DFE-AE06-2E0F84B79059}" type="pres">
      <dgm:prSet presAssocID="{71BD4EC1-5AFA-4C82-9FAF-CF356F4E5A37}" presName="hierChild5" presStyleCnt="0"/>
      <dgm:spPr/>
    </dgm:pt>
    <dgm:pt modelId="{8AAF8FF0-F372-4C61-AB9B-CBFA13FA1850}" type="pres">
      <dgm:prSet presAssocID="{F8C10972-8348-43B7-86C3-3ABE8DAF8223}" presName="Name37" presStyleLbl="parChTrans1D2" presStyleIdx="2" presStyleCnt="5"/>
      <dgm:spPr/>
    </dgm:pt>
    <dgm:pt modelId="{C249F5F3-2851-4AC0-B71C-F61A1D2A8F88}" type="pres">
      <dgm:prSet presAssocID="{AED239BD-291E-42D1-9378-99D4F1AF14AD}" presName="hierRoot2" presStyleCnt="0">
        <dgm:presLayoutVars>
          <dgm:hierBranch val="init"/>
        </dgm:presLayoutVars>
      </dgm:prSet>
      <dgm:spPr/>
    </dgm:pt>
    <dgm:pt modelId="{BF09753F-A9D3-4BDE-9EA0-B1AEF3B0B44B}" type="pres">
      <dgm:prSet presAssocID="{AED239BD-291E-42D1-9378-99D4F1AF14AD}" presName="rootComposite" presStyleCnt="0"/>
      <dgm:spPr/>
    </dgm:pt>
    <dgm:pt modelId="{DCAEEC5E-7824-4856-ACDE-FA2C5C6E0FBA}" type="pres">
      <dgm:prSet presAssocID="{AED239BD-291E-42D1-9378-99D4F1AF14AD}" presName="rootText" presStyleLbl="node2" presStyleIdx="2" presStyleCnt="5" custScaleX="45870" custScaleY="62727">
        <dgm:presLayoutVars>
          <dgm:chPref val="3"/>
        </dgm:presLayoutVars>
      </dgm:prSet>
      <dgm:spPr/>
    </dgm:pt>
    <dgm:pt modelId="{D27E1FD6-CDA0-4F5F-AB49-A15C8486D426}" type="pres">
      <dgm:prSet presAssocID="{AED239BD-291E-42D1-9378-99D4F1AF14AD}" presName="rootConnector" presStyleLbl="node2" presStyleIdx="2" presStyleCnt="5"/>
      <dgm:spPr/>
    </dgm:pt>
    <dgm:pt modelId="{791F58D0-93AA-4033-92C5-E49138C3D2C8}" type="pres">
      <dgm:prSet presAssocID="{AED239BD-291E-42D1-9378-99D4F1AF14AD}" presName="hierChild4" presStyleCnt="0"/>
      <dgm:spPr/>
    </dgm:pt>
    <dgm:pt modelId="{73017F8A-B46B-45B8-B43B-649C88760F09}" type="pres">
      <dgm:prSet presAssocID="{AED239BD-291E-42D1-9378-99D4F1AF14AD}" presName="hierChild5" presStyleCnt="0"/>
      <dgm:spPr/>
    </dgm:pt>
    <dgm:pt modelId="{53130141-CA6E-4D6C-A8E1-8E7053849DF1}" type="pres">
      <dgm:prSet presAssocID="{DF28A8BE-ECA6-4842-9549-CC09CCA45988}" presName="Name37" presStyleLbl="parChTrans1D2" presStyleIdx="3" presStyleCnt="5"/>
      <dgm:spPr/>
    </dgm:pt>
    <dgm:pt modelId="{1F42D3AB-C42D-4DF0-B754-F7FEFFE9D037}" type="pres">
      <dgm:prSet presAssocID="{6B181176-692D-496D-A772-BFCA9136C076}" presName="hierRoot2" presStyleCnt="0">
        <dgm:presLayoutVars>
          <dgm:hierBranch val="init"/>
        </dgm:presLayoutVars>
      </dgm:prSet>
      <dgm:spPr/>
    </dgm:pt>
    <dgm:pt modelId="{A598DCF0-87C7-4BB1-A929-AF659287810F}" type="pres">
      <dgm:prSet presAssocID="{6B181176-692D-496D-A772-BFCA9136C076}" presName="rootComposite" presStyleCnt="0"/>
      <dgm:spPr/>
    </dgm:pt>
    <dgm:pt modelId="{087EDAAD-D230-4BB5-87C2-8278C05D4E16}" type="pres">
      <dgm:prSet presAssocID="{6B181176-692D-496D-A772-BFCA9136C076}" presName="rootText" presStyleLbl="node2" presStyleIdx="3" presStyleCnt="5" custScaleX="45870" custScaleY="49378">
        <dgm:presLayoutVars>
          <dgm:chPref val="3"/>
        </dgm:presLayoutVars>
      </dgm:prSet>
      <dgm:spPr/>
    </dgm:pt>
    <dgm:pt modelId="{0AD866D5-36C6-4ADA-B82F-69AFC04D04AF}" type="pres">
      <dgm:prSet presAssocID="{6B181176-692D-496D-A772-BFCA9136C076}" presName="rootConnector" presStyleLbl="node2" presStyleIdx="3" presStyleCnt="5"/>
      <dgm:spPr/>
    </dgm:pt>
    <dgm:pt modelId="{2C81BF98-BF06-439B-8989-A05EC4E2697C}" type="pres">
      <dgm:prSet presAssocID="{6B181176-692D-496D-A772-BFCA9136C076}" presName="hierChild4" presStyleCnt="0"/>
      <dgm:spPr/>
    </dgm:pt>
    <dgm:pt modelId="{AD384EC7-9758-4B8D-8710-9CC56DB1383A}" type="pres">
      <dgm:prSet presAssocID="{6B181176-692D-496D-A772-BFCA9136C076}" presName="hierChild5" presStyleCnt="0"/>
      <dgm:spPr/>
    </dgm:pt>
    <dgm:pt modelId="{BC04C21A-E020-46DC-8CC9-FA84C236A7A7}" type="pres">
      <dgm:prSet presAssocID="{B3FEF43D-C270-48C3-86C5-410F511FD8C7}" presName="Name37" presStyleLbl="parChTrans1D2" presStyleIdx="4" presStyleCnt="5"/>
      <dgm:spPr/>
    </dgm:pt>
    <dgm:pt modelId="{F72B2B02-B664-45E0-BC74-0104B4BDDA31}" type="pres">
      <dgm:prSet presAssocID="{10CE02B4-0921-41DA-A358-3D0E6592D854}" presName="hierRoot2" presStyleCnt="0">
        <dgm:presLayoutVars>
          <dgm:hierBranch val="init"/>
        </dgm:presLayoutVars>
      </dgm:prSet>
      <dgm:spPr/>
    </dgm:pt>
    <dgm:pt modelId="{F7F7519D-671B-4090-B625-933476451AB1}" type="pres">
      <dgm:prSet presAssocID="{10CE02B4-0921-41DA-A358-3D0E6592D854}" presName="rootComposite" presStyleCnt="0"/>
      <dgm:spPr/>
    </dgm:pt>
    <dgm:pt modelId="{EC55937D-32B3-4E79-9956-6916BFFD8AAA}" type="pres">
      <dgm:prSet presAssocID="{10CE02B4-0921-41DA-A358-3D0E6592D854}" presName="rootText" presStyleLbl="node2" presStyleIdx="4" presStyleCnt="5" custScaleX="45870" custScaleY="47898">
        <dgm:presLayoutVars>
          <dgm:chPref val="3"/>
        </dgm:presLayoutVars>
      </dgm:prSet>
      <dgm:spPr/>
    </dgm:pt>
    <dgm:pt modelId="{5556993F-801D-4723-9D18-9B1BC545DBDC}" type="pres">
      <dgm:prSet presAssocID="{10CE02B4-0921-41DA-A358-3D0E6592D854}" presName="rootConnector" presStyleLbl="node2" presStyleIdx="4" presStyleCnt="5"/>
      <dgm:spPr/>
    </dgm:pt>
    <dgm:pt modelId="{D6D05523-63BF-4E2C-94F3-0B1F1B84B9F4}" type="pres">
      <dgm:prSet presAssocID="{10CE02B4-0921-41DA-A358-3D0E6592D854}" presName="hierChild4" presStyleCnt="0"/>
      <dgm:spPr/>
    </dgm:pt>
    <dgm:pt modelId="{7A127AD1-A014-4A00-8F23-8D86791D09F5}" type="pres">
      <dgm:prSet presAssocID="{10CE02B4-0921-41DA-A358-3D0E6592D854}" presName="hierChild5" presStyleCnt="0"/>
      <dgm:spPr/>
    </dgm:pt>
    <dgm:pt modelId="{E3EABDB0-7B86-4A4F-8C95-DE2B74266FAF}" type="pres">
      <dgm:prSet presAssocID="{7A9C2E88-3890-4433-8AB8-834F17BD61DB}" presName="hierChild3" presStyleCnt="0"/>
      <dgm:spPr/>
    </dgm:pt>
  </dgm:ptLst>
  <dgm:cxnLst>
    <dgm:cxn modelId="{5C651F11-B5F5-4855-889A-FDECE348D61C}" type="presOf" srcId="{71BD4EC1-5AFA-4C82-9FAF-CF356F4E5A37}" destId="{9F3780B1-3BE9-4AFE-B88A-EBCDA77D551A}" srcOrd="0" destOrd="0" presId="urn:microsoft.com/office/officeart/2005/8/layout/orgChart1"/>
    <dgm:cxn modelId="{C8526C17-EF94-49A6-A630-49F122584444}" type="presOf" srcId="{99045868-CDD1-4B4F-976D-C23CE4AD7D7E}" destId="{DB09691A-36B2-409A-B1A5-65AD18DBD099}" srcOrd="0" destOrd="0" presId="urn:microsoft.com/office/officeart/2005/8/layout/orgChart1"/>
    <dgm:cxn modelId="{784C4E1F-AAFB-4371-BEFB-6128C25B36C8}" type="presOf" srcId="{71BD4EC1-5AFA-4C82-9FAF-CF356F4E5A37}" destId="{B262AC0A-E0ED-4C39-AB08-DA1EC0A3AB29}" srcOrd="1" destOrd="0" presId="urn:microsoft.com/office/officeart/2005/8/layout/orgChart1"/>
    <dgm:cxn modelId="{53851022-C638-44A0-AD5D-80A97E3487EE}" type="presOf" srcId="{10CE02B4-0921-41DA-A358-3D0E6592D854}" destId="{EC55937D-32B3-4E79-9956-6916BFFD8AAA}" srcOrd="0" destOrd="0" presId="urn:microsoft.com/office/officeart/2005/8/layout/orgChart1"/>
    <dgm:cxn modelId="{6CF6323B-1F34-49E3-A1CD-4DB97FBB6B8E}" type="presOf" srcId="{6B181176-692D-496D-A772-BFCA9136C076}" destId="{087EDAAD-D230-4BB5-87C2-8278C05D4E16}" srcOrd="0" destOrd="0" presId="urn:microsoft.com/office/officeart/2005/8/layout/orgChart1"/>
    <dgm:cxn modelId="{6F890C46-C7C5-46E0-BDDA-D071EC767548}" type="presOf" srcId="{0172D80A-CD3B-4FD3-8C2B-F21DF5E2845B}" destId="{430BAE6E-9380-4C73-BDBA-D715BC08D1EE}" srcOrd="0" destOrd="0" presId="urn:microsoft.com/office/officeart/2005/8/layout/orgChart1"/>
    <dgm:cxn modelId="{AF90664F-DBBB-4E77-B56F-F273F6A57219}" type="presOf" srcId="{38C220E4-2975-41D5-B1F8-36C5553607F4}" destId="{67B95F7C-5689-474A-96A7-B1D320A3BFD7}" srcOrd="0" destOrd="0" presId="urn:microsoft.com/office/officeart/2005/8/layout/orgChart1"/>
    <dgm:cxn modelId="{6854B54F-B49D-4905-B3EA-677CECD50610}" srcId="{7A9C2E88-3890-4433-8AB8-834F17BD61DB}" destId="{10CE02B4-0921-41DA-A358-3D0E6592D854}" srcOrd="4" destOrd="0" parTransId="{B3FEF43D-C270-48C3-86C5-410F511FD8C7}" sibTransId="{B4F8B2D4-904F-4A2B-B95A-1C536B671EB3}"/>
    <dgm:cxn modelId="{63C2C552-BBCF-499A-906A-6334B5B80D46}" srcId="{7A9C2E88-3890-4433-8AB8-834F17BD61DB}" destId="{3560F165-AB7F-48C4-B46B-B3A6F0FFCE35}" srcOrd="0" destOrd="0" parTransId="{99045868-CDD1-4B4F-976D-C23CE4AD7D7E}" sibTransId="{CF18901D-58F7-487C-9558-7CBE256324D5}"/>
    <dgm:cxn modelId="{6E0FF479-36E7-4DD3-8797-B8B2B29024B0}" type="presOf" srcId="{3560F165-AB7F-48C4-B46B-B3A6F0FFCE35}" destId="{A0FE5B18-5E24-4390-9F6E-199E8B850F7E}" srcOrd="0" destOrd="0" presId="urn:microsoft.com/office/officeart/2005/8/layout/orgChart1"/>
    <dgm:cxn modelId="{2C993A84-2328-4551-891A-08F8690B1826}" type="presOf" srcId="{3560F165-AB7F-48C4-B46B-B3A6F0FFCE35}" destId="{487CB333-ECFB-48A6-8161-A64B44A6E15D}" srcOrd="1" destOrd="0" presId="urn:microsoft.com/office/officeart/2005/8/layout/orgChart1"/>
    <dgm:cxn modelId="{D2FF1D86-2707-46CD-9A9E-12F281D6857D}" type="presOf" srcId="{B3FEF43D-C270-48C3-86C5-410F511FD8C7}" destId="{BC04C21A-E020-46DC-8CC9-FA84C236A7A7}" srcOrd="0" destOrd="0" presId="urn:microsoft.com/office/officeart/2005/8/layout/orgChart1"/>
    <dgm:cxn modelId="{C95AF790-C432-4072-B481-A86EACB91C2D}" type="presOf" srcId="{7A9C2E88-3890-4433-8AB8-834F17BD61DB}" destId="{76A753D3-8472-4E30-9659-7EDE876FD281}" srcOrd="1" destOrd="0" presId="urn:microsoft.com/office/officeart/2005/8/layout/orgChart1"/>
    <dgm:cxn modelId="{8A4033A1-24A7-45AE-AF03-A5FBCAFD044D}" type="presOf" srcId="{AED239BD-291E-42D1-9378-99D4F1AF14AD}" destId="{DCAEEC5E-7824-4856-ACDE-FA2C5C6E0FBA}" srcOrd="0" destOrd="0" presId="urn:microsoft.com/office/officeart/2005/8/layout/orgChart1"/>
    <dgm:cxn modelId="{EAD59BA7-97D3-4291-877C-3925F133D4DC}" srcId="{0172D80A-CD3B-4FD3-8C2B-F21DF5E2845B}" destId="{7A9C2E88-3890-4433-8AB8-834F17BD61DB}" srcOrd="0" destOrd="0" parTransId="{6660FA6E-A6D5-47A1-A2EA-8A74DC5F6FD0}" sibTransId="{92BCE3E7-9D33-4CAB-8EF0-788ED58FE869}"/>
    <dgm:cxn modelId="{BB5732AB-F0CD-4681-9DA4-E6B604E97254}" srcId="{7A9C2E88-3890-4433-8AB8-834F17BD61DB}" destId="{71BD4EC1-5AFA-4C82-9FAF-CF356F4E5A37}" srcOrd="1" destOrd="0" parTransId="{38C220E4-2975-41D5-B1F8-36C5553607F4}" sibTransId="{C46542AD-2451-40D0-B396-3BFBD8B47267}"/>
    <dgm:cxn modelId="{130322B8-C619-40D5-B835-EC5E0B98C9EF}" type="presOf" srcId="{AED239BD-291E-42D1-9378-99D4F1AF14AD}" destId="{D27E1FD6-CDA0-4F5F-AB49-A15C8486D426}" srcOrd="1" destOrd="0" presId="urn:microsoft.com/office/officeart/2005/8/layout/orgChart1"/>
    <dgm:cxn modelId="{EC16D7C2-AEA4-4665-8093-93B4BAA66619}" srcId="{7A9C2E88-3890-4433-8AB8-834F17BD61DB}" destId="{6B181176-692D-496D-A772-BFCA9136C076}" srcOrd="3" destOrd="0" parTransId="{DF28A8BE-ECA6-4842-9549-CC09CCA45988}" sibTransId="{E4292F7F-1569-483A-85E3-10D5E657C3AC}"/>
    <dgm:cxn modelId="{2BAEDFD4-F570-48D7-94D5-8BB8CBD44A0E}" type="presOf" srcId="{F8C10972-8348-43B7-86C3-3ABE8DAF8223}" destId="{8AAF8FF0-F372-4C61-AB9B-CBFA13FA1850}" srcOrd="0" destOrd="0" presId="urn:microsoft.com/office/officeart/2005/8/layout/orgChart1"/>
    <dgm:cxn modelId="{A981C2D8-27F1-45D1-94BD-78AD7D94BD3B}" srcId="{7A9C2E88-3890-4433-8AB8-834F17BD61DB}" destId="{AED239BD-291E-42D1-9378-99D4F1AF14AD}" srcOrd="2" destOrd="0" parTransId="{F8C10972-8348-43B7-86C3-3ABE8DAF8223}" sibTransId="{A7BA11D1-83AB-465D-BCB8-E6A1E5CB9897}"/>
    <dgm:cxn modelId="{453558E6-4F29-4342-9CA5-1A3E5372FDFD}" type="presOf" srcId="{7A9C2E88-3890-4433-8AB8-834F17BD61DB}" destId="{49803DC1-1EB1-4061-8469-AD46575300C8}" srcOrd="0" destOrd="0" presId="urn:microsoft.com/office/officeart/2005/8/layout/orgChart1"/>
    <dgm:cxn modelId="{FE857EE9-EEFF-4BA2-A7FC-646908102EE5}" type="presOf" srcId="{6B181176-692D-496D-A772-BFCA9136C076}" destId="{0AD866D5-36C6-4ADA-B82F-69AFC04D04AF}" srcOrd="1" destOrd="0" presId="urn:microsoft.com/office/officeart/2005/8/layout/orgChart1"/>
    <dgm:cxn modelId="{2A281CF2-1F40-42A4-AD27-60830E29E88C}" type="presOf" srcId="{DF28A8BE-ECA6-4842-9549-CC09CCA45988}" destId="{53130141-CA6E-4D6C-A8E1-8E7053849DF1}" srcOrd="0" destOrd="0" presId="urn:microsoft.com/office/officeart/2005/8/layout/orgChart1"/>
    <dgm:cxn modelId="{AFAB22F7-D863-4822-A7E4-63F128861025}" type="presOf" srcId="{10CE02B4-0921-41DA-A358-3D0E6592D854}" destId="{5556993F-801D-4723-9D18-9B1BC545DBDC}" srcOrd="1" destOrd="0" presId="urn:microsoft.com/office/officeart/2005/8/layout/orgChart1"/>
    <dgm:cxn modelId="{58B3A351-C72C-421C-823C-08FC37121560}" type="presParOf" srcId="{430BAE6E-9380-4C73-BDBA-D715BC08D1EE}" destId="{8DCD0449-C069-4400-BA6A-E1BA8E6FBA32}" srcOrd="0" destOrd="0" presId="urn:microsoft.com/office/officeart/2005/8/layout/orgChart1"/>
    <dgm:cxn modelId="{B394CEF5-A4EF-46BF-AF42-E96AC63E9E94}" type="presParOf" srcId="{8DCD0449-C069-4400-BA6A-E1BA8E6FBA32}" destId="{E3DB8C39-499C-4BAA-9DD8-8359AB535729}" srcOrd="0" destOrd="0" presId="urn:microsoft.com/office/officeart/2005/8/layout/orgChart1"/>
    <dgm:cxn modelId="{5E221072-3836-4EF5-8F7B-2CCA93517F45}" type="presParOf" srcId="{E3DB8C39-499C-4BAA-9DD8-8359AB535729}" destId="{49803DC1-1EB1-4061-8469-AD46575300C8}" srcOrd="0" destOrd="0" presId="urn:microsoft.com/office/officeart/2005/8/layout/orgChart1"/>
    <dgm:cxn modelId="{DCE1EA24-D744-4452-81CD-3622AB95C6DF}" type="presParOf" srcId="{E3DB8C39-499C-4BAA-9DD8-8359AB535729}" destId="{76A753D3-8472-4E30-9659-7EDE876FD281}" srcOrd="1" destOrd="0" presId="urn:microsoft.com/office/officeart/2005/8/layout/orgChart1"/>
    <dgm:cxn modelId="{A4F455C4-AB8D-4C58-8869-67DEC74459A4}" type="presParOf" srcId="{8DCD0449-C069-4400-BA6A-E1BA8E6FBA32}" destId="{D0B02AF2-3A2D-4B8A-94F3-CC6EF61F0C69}" srcOrd="1" destOrd="0" presId="urn:microsoft.com/office/officeart/2005/8/layout/orgChart1"/>
    <dgm:cxn modelId="{98B9C56A-F2EF-43FF-B72F-6A7E72E42F19}" type="presParOf" srcId="{D0B02AF2-3A2D-4B8A-94F3-CC6EF61F0C69}" destId="{DB09691A-36B2-409A-B1A5-65AD18DBD099}" srcOrd="0" destOrd="0" presId="urn:microsoft.com/office/officeart/2005/8/layout/orgChart1"/>
    <dgm:cxn modelId="{E6B52C19-8E18-408C-86BA-8CD1CA090EB1}" type="presParOf" srcId="{D0B02AF2-3A2D-4B8A-94F3-CC6EF61F0C69}" destId="{D57DD2AA-7F19-4FB3-8215-1B39E50B059C}" srcOrd="1" destOrd="0" presId="urn:microsoft.com/office/officeart/2005/8/layout/orgChart1"/>
    <dgm:cxn modelId="{2571F1AC-93DA-4797-BC39-3BA1D56732F3}" type="presParOf" srcId="{D57DD2AA-7F19-4FB3-8215-1B39E50B059C}" destId="{D4B50542-91EE-4A63-820E-96B0D93E4666}" srcOrd="0" destOrd="0" presId="urn:microsoft.com/office/officeart/2005/8/layout/orgChart1"/>
    <dgm:cxn modelId="{037094EB-EE63-445B-AFB3-0800980C5F2A}" type="presParOf" srcId="{D4B50542-91EE-4A63-820E-96B0D93E4666}" destId="{A0FE5B18-5E24-4390-9F6E-199E8B850F7E}" srcOrd="0" destOrd="0" presId="urn:microsoft.com/office/officeart/2005/8/layout/orgChart1"/>
    <dgm:cxn modelId="{97A35A05-E104-471B-A329-1349C8317AA2}" type="presParOf" srcId="{D4B50542-91EE-4A63-820E-96B0D93E4666}" destId="{487CB333-ECFB-48A6-8161-A64B44A6E15D}" srcOrd="1" destOrd="0" presId="urn:microsoft.com/office/officeart/2005/8/layout/orgChart1"/>
    <dgm:cxn modelId="{E4E5EAD4-2E99-4538-B13F-ADF61BF80E7D}" type="presParOf" srcId="{D57DD2AA-7F19-4FB3-8215-1B39E50B059C}" destId="{31B611F8-D953-48F6-8F8A-30E81F388F4D}" srcOrd="1" destOrd="0" presId="urn:microsoft.com/office/officeart/2005/8/layout/orgChart1"/>
    <dgm:cxn modelId="{C565974A-C089-4A52-AFB8-0864C286EEAB}" type="presParOf" srcId="{D57DD2AA-7F19-4FB3-8215-1B39E50B059C}" destId="{93881A41-51BF-4A84-A29A-FB9BA64799B6}" srcOrd="2" destOrd="0" presId="urn:microsoft.com/office/officeart/2005/8/layout/orgChart1"/>
    <dgm:cxn modelId="{CDB271A2-8C8F-4600-8FD8-27694BF8F045}" type="presParOf" srcId="{D0B02AF2-3A2D-4B8A-94F3-CC6EF61F0C69}" destId="{67B95F7C-5689-474A-96A7-B1D320A3BFD7}" srcOrd="2" destOrd="0" presId="urn:microsoft.com/office/officeart/2005/8/layout/orgChart1"/>
    <dgm:cxn modelId="{5608C746-79BB-4847-B4C3-9EB65FF3B309}" type="presParOf" srcId="{D0B02AF2-3A2D-4B8A-94F3-CC6EF61F0C69}" destId="{27FA9590-5DBD-4FAE-98CF-0394E4E07732}" srcOrd="3" destOrd="0" presId="urn:microsoft.com/office/officeart/2005/8/layout/orgChart1"/>
    <dgm:cxn modelId="{82A87D92-1E73-4AE8-A257-3A2CCC92305E}" type="presParOf" srcId="{27FA9590-5DBD-4FAE-98CF-0394E4E07732}" destId="{A0ECAFE1-981C-44D0-8782-F334C4E726F9}" srcOrd="0" destOrd="0" presId="urn:microsoft.com/office/officeart/2005/8/layout/orgChart1"/>
    <dgm:cxn modelId="{70961DB1-D83F-4CD3-B8FB-C31B58E22953}" type="presParOf" srcId="{A0ECAFE1-981C-44D0-8782-F334C4E726F9}" destId="{9F3780B1-3BE9-4AFE-B88A-EBCDA77D551A}" srcOrd="0" destOrd="0" presId="urn:microsoft.com/office/officeart/2005/8/layout/orgChart1"/>
    <dgm:cxn modelId="{FF4F939C-C1EE-4560-A57F-7768832CD6A4}" type="presParOf" srcId="{A0ECAFE1-981C-44D0-8782-F334C4E726F9}" destId="{B262AC0A-E0ED-4C39-AB08-DA1EC0A3AB29}" srcOrd="1" destOrd="0" presId="urn:microsoft.com/office/officeart/2005/8/layout/orgChart1"/>
    <dgm:cxn modelId="{0CD8102D-3C20-4E2E-B218-B24A1F16095E}" type="presParOf" srcId="{27FA9590-5DBD-4FAE-98CF-0394E4E07732}" destId="{66F05019-D627-49EE-9CA6-5D4BBE4CD6D2}" srcOrd="1" destOrd="0" presId="urn:microsoft.com/office/officeart/2005/8/layout/orgChart1"/>
    <dgm:cxn modelId="{91F8EDC3-EEA2-4A40-90CB-2DBB2C98A081}" type="presParOf" srcId="{27FA9590-5DBD-4FAE-98CF-0394E4E07732}" destId="{B8533F19-848C-4DFE-AE06-2E0F84B79059}" srcOrd="2" destOrd="0" presId="urn:microsoft.com/office/officeart/2005/8/layout/orgChart1"/>
    <dgm:cxn modelId="{8149F2A0-DFE9-4276-A387-DCDB7EE08A45}" type="presParOf" srcId="{D0B02AF2-3A2D-4B8A-94F3-CC6EF61F0C69}" destId="{8AAF8FF0-F372-4C61-AB9B-CBFA13FA1850}" srcOrd="4" destOrd="0" presId="urn:microsoft.com/office/officeart/2005/8/layout/orgChart1"/>
    <dgm:cxn modelId="{7E98917D-8CF1-45F1-94BF-ABFFE2E860E2}" type="presParOf" srcId="{D0B02AF2-3A2D-4B8A-94F3-CC6EF61F0C69}" destId="{C249F5F3-2851-4AC0-B71C-F61A1D2A8F88}" srcOrd="5" destOrd="0" presId="urn:microsoft.com/office/officeart/2005/8/layout/orgChart1"/>
    <dgm:cxn modelId="{29CD03A5-ED59-4004-8E89-526CF0BAE444}" type="presParOf" srcId="{C249F5F3-2851-4AC0-B71C-F61A1D2A8F88}" destId="{BF09753F-A9D3-4BDE-9EA0-B1AEF3B0B44B}" srcOrd="0" destOrd="0" presId="urn:microsoft.com/office/officeart/2005/8/layout/orgChart1"/>
    <dgm:cxn modelId="{FE7347AC-1782-43F6-803D-2CF73E233650}" type="presParOf" srcId="{BF09753F-A9D3-4BDE-9EA0-B1AEF3B0B44B}" destId="{DCAEEC5E-7824-4856-ACDE-FA2C5C6E0FBA}" srcOrd="0" destOrd="0" presId="urn:microsoft.com/office/officeart/2005/8/layout/orgChart1"/>
    <dgm:cxn modelId="{87770504-05EF-4A9C-AE21-73CD16D014BF}" type="presParOf" srcId="{BF09753F-A9D3-4BDE-9EA0-B1AEF3B0B44B}" destId="{D27E1FD6-CDA0-4F5F-AB49-A15C8486D426}" srcOrd="1" destOrd="0" presId="urn:microsoft.com/office/officeart/2005/8/layout/orgChart1"/>
    <dgm:cxn modelId="{99C457A7-CABB-4A8B-8250-066B2F81DDB6}" type="presParOf" srcId="{C249F5F3-2851-4AC0-B71C-F61A1D2A8F88}" destId="{791F58D0-93AA-4033-92C5-E49138C3D2C8}" srcOrd="1" destOrd="0" presId="urn:microsoft.com/office/officeart/2005/8/layout/orgChart1"/>
    <dgm:cxn modelId="{0D0378D2-E62F-4185-B1AD-76EA4CBF9F18}" type="presParOf" srcId="{C249F5F3-2851-4AC0-B71C-F61A1D2A8F88}" destId="{73017F8A-B46B-45B8-B43B-649C88760F09}" srcOrd="2" destOrd="0" presId="urn:microsoft.com/office/officeart/2005/8/layout/orgChart1"/>
    <dgm:cxn modelId="{7B72E8DA-310C-4C63-BA3C-6B5227437D90}" type="presParOf" srcId="{D0B02AF2-3A2D-4B8A-94F3-CC6EF61F0C69}" destId="{53130141-CA6E-4D6C-A8E1-8E7053849DF1}" srcOrd="6" destOrd="0" presId="urn:microsoft.com/office/officeart/2005/8/layout/orgChart1"/>
    <dgm:cxn modelId="{BE98F8AA-313A-4347-ADE7-7F9BE1835B4E}" type="presParOf" srcId="{D0B02AF2-3A2D-4B8A-94F3-CC6EF61F0C69}" destId="{1F42D3AB-C42D-4DF0-B754-F7FEFFE9D037}" srcOrd="7" destOrd="0" presId="urn:microsoft.com/office/officeart/2005/8/layout/orgChart1"/>
    <dgm:cxn modelId="{0E44AEBA-99CC-41DD-B136-98AFABC66C5C}" type="presParOf" srcId="{1F42D3AB-C42D-4DF0-B754-F7FEFFE9D037}" destId="{A598DCF0-87C7-4BB1-A929-AF659287810F}" srcOrd="0" destOrd="0" presId="urn:microsoft.com/office/officeart/2005/8/layout/orgChart1"/>
    <dgm:cxn modelId="{E54B75D8-EC6B-4CB9-83E7-DEAB827C4AAC}" type="presParOf" srcId="{A598DCF0-87C7-4BB1-A929-AF659287810F}" destId="{087EDAAD-D230-4BB5-87C2-8278C05D4E16}" srcOrd="0" destOrd="0" presId="urn:microsoft.com/office/officeart/2005/8/layout/orgChart1"/>
    <dgm:cxn modelId="{A1DF14C4-B614-4C9D-A091-A70F3D07663D}" type="presParOf" srcId="{A598DCF0-87C7-4BB1-A929-AF659287810F}" destId="{0AD866D5-36C6-4ADA-B82F-69AFC04D04AF}" srcOrd="1" destOrd="0" presId="urn:microsoft.com/office/officeart/2005/8/layout/orgChart1"/>
    <dgm:cxn modelId="{5E36FAAE-3FE5-41ED-AA17-BD01017B6133}" type="presParOf" srcId="{1F42D3AB-C42D-4DF0-B754-F7FEFFE9D037}" destId="{2C81BF98-BF06-439B-8989-A05EC4E2697C}" srcOrd="1" destOrd="0" presId="urn:microsoft.com/office/officeart/2005/8/layout/orgChart1"/>
    <dgm:cxn modelId="{4FDB9A48-D6A2-488E-9314-E027FB7B17E0}" type="presParOf" srcId="{1F42D3AB-C42D-4DF0-B754-F7FEFFE9D037}" destId="{AD384EC7-9758-4B8D-8710-9CC56DB1383A}" srcOrd="2" destOrd="0" presId="urn:microsoft.com/office/officeart/2005/8/layout/orgChart1"/>
    <dgm:cxn modelId="{52F2F7DD-BA4D-4515-9B7A-D1A82824D993}" type="presParOf" srcId="{D0B02AF2-3A2D-4B8A-94F3-CC6EF61F0C69}" destId="{BC04C21A-E020-46DC-8CC9-FA84C236A7A7}" srcOrd="8" destOrd="0" presId="urn:microsoft.com/office/officeart/2005/8/layout/orgChart1"/>
    <dgm:cxn modelId="{9999F9E3-1035-441C-9F62-AFF9ED7F1DAA}" type="presParOf" srcId="{D0B02AF2-3A2D-4B8A-94F3-CC6EF61F0C69}" destId="{F72B2B02-B664-45E0-BC74-0104B4BDDA31}" srcOrd="9" destOrd="0" presId="urn:microsoft.com/office/officeart/2005/8/layout/orgChart1"/>
    <dgm:cxn modelId="{7C14C7FA-98CA-4B4B-94DC-F6832EEC70B3}" type="presParOf" srcId="{F72B2B02-B664-45E0-BC74-0104B4BDDA31}" destId="{F7F7519D-671B-4090-B625-933476451AB1}" srcOrd="0" destOrd="0" presId="urn:microsoft.com/office/officeart/2005/8/layout/orgChart1"/>
    <dgm:cxn modelId="{EFC70AE2-7E75-4917-A7C9-74C730500E1F}" type="presParOf" srcId="{F7F7519D-671B-4090-B625-933476451AB1}" destId="{EC55937D-32B3-4E79-9956-6916BFFD8AAA}" srcOrd="0" destOrd="0" presId="urn:microsoft.com/office/officeart/2005/8/layout/orgChart1"/>
    <dgm:cxn modelId="{7E7ECA8C-E358-45F7-BD26-1C897C172934}" type="presParOf" srcId="{F7F7519D-671B-4090-B625-933476451AB1}" destId="{5556993F-801D-4723-9D18-9B1BC545DBDC}" srcOrd="1" destOrd="0" presId="urn:microsoft.com/office/officeart/2005/8/layout/orgChart1"/>
    <dgm:cxn modelId="{54D8EC88-4667-4DFE-9B2B-639BE26A7720}" type="presParOf" srcId="{F72B2B02-B664-45E0-BC74-0104B4BDDA31}" destId="{D6D05523-63BF-4E2C-94F3-0B1F1B84B9F4}" srcOrd="1" destOrd="0" presId="urn:microsoft.com/office/officeart/2005/8/layout/orgChart1"/>
    <dgm:cxn modelId="{2BE352CC-E09A-497A-AE5B-626C5757B2AE}" type="presParOf" srcId="{F72B2B02-B664-45E0-BC74-0104B4BDDA31}" destId="{7A127AD1-A014-4A00-8F23-8D86791D09F5}" srcOrd="2" destOrd="0" presId="urn:microsoft.com/office/officeart/2005/8/layout/orgChart1"/>
    <dgm:cxn modelId="{3345B0B5-D148-47B6-82A2-B4C7CC3BBE0F}" type="presParOf" srcId="{8DCD0449-C069-4400-BA6A-E1BA8E6FBA32}" destId="{E3EABDB0-7B86-4A4F-8C95-DE2B74266FAF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13" minVer="http://schemas.openxmlformats.org/drawingml/2006/diagram"/>
    </a:ext>
  </dgm:extLst>
</dgm:dataModel>
</file>

<file path=word/diagrams/data3.xml><?xml version="1.0" encoding="utf-8"?>
<dgm:dataModel xmlns:dgm="http://schemas.openxmlformats.org/drawingml/2006/diagram" xmlns:a="http://schemas.openxmlformats.org/drawingml/2006/main">
  <dgm:ptLst>
    <dgm:pt modelId="{0172D80A-CD3B-4FD3-8C2B-F21DF5E2845B}" type="doc">
      <dgm:prSet loTypeId="urn:microsoft.com/office/officeart/2005/8/layout/orgChart1" loCatId="hierarchy" qsTypeId="urn:microsoft.com/office/officeart/2005/8/quickstyle/simple2" qsCatId="simple" csTypeId="urn:microsoft.com/office/officeart/2005/8/colors/accent0_1" csCatId="mainScheme" phldr="1"/>
      <dgm:spPr/>
      <dgm:t>
        <a:bodyPr/>
        <a:lstStyle/>
        <a:p>
          <a:endParaRPr lang="zh-CN" altLang="en-US"/>
        </a:p>
      </dgm:t>
    </dgm:pt>
    <dgm:pt modelId="{7A9C2E88-3890-4433-8AB8-834F17BD61DB}">
      <dgm:prSet phldrT="[文本]" custT="1"/>
      <dgm:spPr/>
      <dgm:t>
        <a:bodyPr/>
        <a:lstStyle/>
        <a:p>
          <a:r>
            <a:rPr lang="zh-CN" altLang="en-US" sz="1100"/>
            <a:t>三角函数计算模块</a:t>
          </a:r>
        </a:p>
      </dgm:t>
    </dgm:pt>
    <dgm:pt modelId="{6660FA6E-A6D5-47A1-A2EA-8A74DC5F6FD0}" type="parTrans" cxnId="{EAD59BA7-97D3-4291-877C-3925F133D4DC}">
      <dgm:prSet/>
      <dgm:spPr/>
      <dgm:t>
        <a:bodyPr/>
        <a:lstStyle/>
        <a:p>
          <a:endParaRPr lang="zh-CN" altLang="en-US"/>
        </a:p>
      </dgm:t>
    </dgm:pt>
    <dgm:pt modelId="{92BCE3E7-9D33-4CAB-8EF0-788ED58FE869}" type="sibTrans" cxnId="{EAD59BA7-97D3-4291-877C-3925F133D4DC}">
      <dgm:prSet/>
      <dgm:spPr/>
      <dgm:t>
        <a:bodyPr/>
        <a:lstStyle/>
        <a:p>
          <a:endParaRPr lang="zh-CN" altLang="en-US"/>
        </a:p>
      </dgm:t>
    </dgm:pt>
    <dgm:pt modelId="{3560F165-AB7F-48C4-B46B-B3A6F0FFCE35}">
      <dgm:prSet phldrT="[文本]" custT="1"/>
      <dgm:spPr/>
      <dgm:t>
        <a:bodyPr/>
        <a:lstStyle/>
        <a:p>
          <a:r>
            <a:rPr lang="en-US" altLang="zh-CN" sz="1100"/>
            <a:t>sin</a:t>
          </a:r>
          <a:r>
            <a:rPr lang="zh-CN" altLang="en-US" sz="1100"/>
            <a:t>函数</a:t>
          </a:r>
        </a:p>
      </dgm:t>
    </dgm:pt>
    <dgm:pt modelId="{99045868-CDD1-4B4F-976D-C23CE4AD7D7E}" type="parTrans" cxnId="{63C2C552-BBCF-499A-906A-6334B5B80D46}">
      <dgm:prSet/>
      <dgm:spPr/>
      <dgm:t>
        <a:bodyPr/>
        <a:lstStyle/>
        <a:p>
          <a:endParaRPr lang="zh-CN" altLang="en-US"/>
        </a:p>
      </dgm:t>
    </dgm:pt>
    <dgm:pt modelId="{CF18901D-58F7-487C-9558-7CBE256324D5}" type="sibTrans" cxnId="{63C2C552-BBCF-499A-906A-6334B5B80D46}">
      <dgm:prSet/>
      <dgm:spPr/>
      <dgm:t>
        <a:bodyPr/>
        <a:lstStyle/>
        <a:p>
          <a:endParaRPr lang="zh-CN" altLang="en-US"/>
        </a:p>
      </dgm:t>
    </dgm:pt>
    <dgm:pt modelId="{EDCDE013-C40F-40E3-B2A5-ABD3D72A55BD}">
      <dgm:prSet phldrT="[文本]"/>
      <dgm:spPr/>
      <dgm:t>
        <a:bodyPr/>
        <a:lstStyle/>
        <a:p>
          <a:r>
            <a:rPr lang="en-US" altLang="zh-CN"/>
            <a:t>cos</a:t>
          </a:r>
          <a:r>
            <a:rPr lang="zh-CN" altLang="en-US"/>
            <a:t>函数</a:t>
          </a:r>
        </a:p>
      </dgm:t>
    </dgm:pt>
    <dgm:pt modelId="{B4F82FB7-4A13-4F24-B14E-BF82CE5126EB}" type="parTrans" cxnId="{3365B81C-8BC9-4583-835D-67D4E134DFD0}">
      <dgm:prSet/>
      <dgm:spPr/>
      <dgm:t>
        <a:bodyPr/>
        <a:lstStyle/>
        <a:p>
          <a:endParaRPr lang="zh-CN" altLang="en-US"/>
        </a:p>
      </dgm:t>
    </dgm:pt>
    <dgm:pt modelId="{34541260-F8D5-446F-B93F-5C8525F3B0B5}" type="sibTrans" cxnId="{3365B81C-8BC9-4583-835D-67D4E134DFD0}">
      <dgm:prSet/>
      <dgm:spPr/>
      <dgm:t>
        <a:bodyPr/>
        <a:lstStyle/>
        <a:p>
          <a:endParaRPr lang="zh-CN" altLang="en-US"/>
        </a:p>
      </dgm:t>
    </dgm:pt>
    <dgm:pt modelId="{0C2C406A-0725-4701-8309-6C6AB1228759}">
      <dgm:prSet phldrT="[文本]"/>
      <dgm:spPr/>
      <dgm:t>
        <a:bodyPr/>
        <a:lstStyle/>
        <a:p>
          <a:r>
            <a:rPr lang="en-US" altLang="zh-CN"/>
            <a:t>arcsin</a:t>
          </a:r>
          <a:r>
            <a:rPr lang="zh-CN" altLang="en-US"/>
            <a:t>函数</a:t>
          </a:r>
        </a:p>
      </dgm:t>
    </dgm:pt>
    <dgm:pt modelId="{BC10F843-B0E6-461C-8D75-2C5C4BBF51FF}" type="parTrans" cxnId="{BDAD5307-7775-4537-9FF3-880C2C22D471}">
      <dgm:prSet/>
      <dgm:spPr/>
      <dgm:t>
        <a:bodyPr/>
        <a:lstStyle/>
        <a:p>
          <a:endParaRPr lang="zh-CN" altLang="en-US"/>
        </a:p>
      </dgm:t>
    </dgm:pt>
    <dgm:pt modelId="{60F10221-8F98-4CD2-A51F-BC340F1422F4}" type="sibTrans" cxnId="{BDAD5307-7775-4537-9FF3-880C2C22D471}">
      <dgm:prSet/>
      <dgm:spPr/>
      <dgm:t>
        <a:bodyPr/>
        <a:lstStyle/>
        <a:p>
          <a:endParaRPr lang="zh-CN" altLang="en-US"/>
        </a:p>
      </dgm:t>
    </dgm:pt>
    <dgm:pt modelId="{BFBF3021-7165-4E38-B6A1-EEC9931828A8}">
      <dgm:prSet phldrT="[文本]"/>
      <dgm:spPr/>
      <dgm:t>
        <a:bodyPr/>
        <a:lstStyle/>
        <a:p>
          <a:pPr algn="ctr"/>
          <a:r>
            <a:rPr lang="en-US" altLang="zh-CN"/>
            <a:t>arctan</a:t>
          </a:r>
          <a:r>
            <a:rPr lang="zh-CN" altLang="en-US"/>
            <a:t>函数</a:t>
          </a:r>
        </a:p>
      </dgm:t>
    </dgm:pt>
    <dgm:pt modelId="{ECDAAE72-260C-4282-8624-E4E54AA2C607}" type="parTrans" cxnId="{9649C87D-F419-4CC1-9D06-9DF89D34F049}">
      <dgm:prSet/>
      <dgm:spPr/>
      <dgm:t>
        <a:bodyPr/>
        <a:lstStyle/>
        <a:p>
          <a:endParaRPr lang="zh-CN" altLang="en-US"/>
        </a:p>
      </dgm:t>
    </dgm:pt>
    <dgm:pt modelId="{2072A8AA-853A-4C63-8F25-0E5E87285414}" type="sibTrans" cxnId="{9649C87D-F419-4CC1-9D06-9DF89D34F049}">
      <dgm:prSet/>
      <dgm:spPr/>
      <dgm:t>
        <a:bodyPr/>
        <a:lstStyle/>
        <a:p>
          <a:endParaRPr lang="zh-CN" altLang="en-US"/>
        </a:p>
      </dgm:t>
    </dgm:pt>
    <dgm:pt modelId="{430BAE6E-9380-4C73-BDBA-D715BC08D1EE}" type="pres">
      <dgm:prSet presAssocID="{0172D80A-CD3B-4FD3-8C2B-F21DF5E2845B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8DCD0449-C069-4400-BA6A-E1BA8E6FBA32}" type="pres">
      <dgm:prSet presAssocID="{7A9C2E88-3890-4433-8AB8-834F17BD61DB}" presName="hierRoot1" presStyleCnt="0">
        <dgm:presLayoutVars>
          <dgm:hierBranch val="init"/>
        </dgm:presLayoutVars>
      </dgm:prSet>
      <dgm:spPr/>
    </dgm:pt>
    <dgm:pt modelId="{E3DB8C39-499C-4BAA-9DD8-8359AB535729}" type="pres">
      <dgm:prSet presAssocID="{7A9C2E88-3890-4433-8AB8-834F17BD61DB}" presName="rootComposite1" presStyleCnt="0"/>
      <dgm:spPr/>
    </dgm:pt>
    <dgm:pt modelId="{49803DC1-1EB1-4061-8469-AD46575300C8}" type="pres">
      <dgm:prSet presAssocID="{7A9C2E88-3890-4433-8AB8-834F17BD61DB}" presName="rootText1" presStyleLbl="node0" presStyleIdx="0" presStyleCnt="1" custScaleX="76378" custScaleY="29547">
        <dgm:presLayoutVars>
          <dgm:chPref val="3"/>
        </dgm:presLayoutVars>
      </dgm:prSet>
      <dgm:spPr/>
    </dgm:pt>
    <dgm:pt modelId="{76A753D3-8472-4E30-9659-7EDE876FD281}" type="pres">
      <dgm:prSet presAssocID="{7A9C2E88-3890-4433-8AB8-834F17BD61DB}" presName="rootConnector1" presStyleLbl="node1" presStyleIdx="0" presStyleCnt="0"/>
      <dgm:spPr/>
    </dgm:pt>
    <dgm:pt modelId="{D0B02AF2-3A2D-4B8A-94F3-CC6EF61F0C69}" type="pres">
      <dgm:prSet presAssocID="{7A9C2E88-3890-4433-8AB8-834F17BD61DB}" presName="hierChild2" presStyleCnt="0"/>
      <dgm:spPr/>
    </dgm:pt>
    <dgm:pt modelId="{DB09691A-36B2-409A-B1A5-65AD18DBD099}" type="pres">
      <dgm:prSet presAssocID="{99045868-CDD1-4B4F-976D-C23CE4AD7D7E}" presName="Name37" presStyleLbl="parChTrans1D2" presStyleIdx="0" presStyleCnt="4"/>
      <dgm:spPr/>
    </dgm:pt>
    <dgm:pt modelId="{D57DD2AA-7F19-4FB3-8215-1B39E50B059C}" type="pres">
      <dgm:prSet presAssocID="{3560F165-AB7F-48C4-B46B-B3A6F0FFCE35}" presName="hierRoot2" presStyleCnt="0">
        <dgm:presLayoutVars>
          <dgm:hierBranch/>
        </dgm:presLayoutVars>
      </dgm:prSet>
      <dgm:spPr/>
    </dgm:pt>
    <dgm:pt modelId="{D4B50542-91EE-4A63-820E-96B0D93E4666}" type="pres">
      <dgm:prSet presAssocID="{3560F165-AB7F-48C4-B46B-B3A6F0FFCE35}" presName="rootComposite" presStyleCnt="0"/>
      <dgm:spPr/>
    </dgm:pt>
    <dgm:pt modelId="{A0FE5B18-5E24-4390-9F6E-199E8B850F7E}" type="pres">
      <dgm:prSet presAssocID="{3560F165-AB7F-48C4-B46B-B3A6F0FFCE35}" presName="rootText" presStyleLbl="node2" presStyleIdx="0" presStyleCnt="4" custScaleX="45870" custScaleY="20365">
        <dgm:presLayoutVars>
          <dgm:chPref val="3"/>
        </dgm:presLayoutVars>
      </dgm:prSet>
      <dgm:spPr/>
    </dgm:pt>
    <dgm:pt modelId="{487CB333-ECFB-48A6-8161-A64B44A6E15D}" type="pres">
      <dgm:prSet presAssocID="{3560F165-AB7F-48C4-B46B-B3A6F0FFCE35}" presName="rootConnector" presStyleLbl="node2" presStyleIdx="0" presStyleCnt="4"/>
      <dgm:spPr/>
    </dgm:pt>
    <dgm:pt modelId="{31B611F8-D953-48F6-8F8A-30E81F388F4D}" type="pres">
      <dgm:prSet presAssocID="{3560F165-AB7F-48C4-B46B-B3A6F0FFCE35}" presName="hierChild4" presStyleCnt="0"/>
      <dgm:spPr/>
    </dgm:pt>
    <dgm:pt modelId="{93881A41-51BF-4A84-A29A-FB9BA64799B6}" type="pres">
      <dgm:prSet presAssocID="{3560F165-AB7F-48C4-B46B-B3A6F0FFCE35}" presName="hierChild5" presStyleCnt="0"/>
      <dgm:spPr/>
    </dgm:pt>
    <dgm:pt modelId="{5816D95B-18F2-42FB-BDF6-4662664C91A6}" type="pres">
      <dgm:prSet presAssocID="{B4F82FB7-4A13-4F24-B14E-BF82CE5126EB}" presName="Name37" presStyleLbl="parChTrans1D2" presStyleIdx="1" presStyleCnt="4"/>
      <dgm:spPr/>
    </dgm:pt>
    <dgm:pt modelId="{9E0720B4-042A-4719-8763-94B6DB1C7268}" type="pres">
      <dgm:prSet presAssocID="{EDCDE013-C40F-40E3-B2A5-ABD3D72A55BD}" presName="hierRoot2" presStyleCnt="0">
        <dgm:presLayoutVars>
          <dgm:hierBranch val="init"/>
        </dgm:presLayoutVars>
      </dgm:prSet>
      <dgm:spPr/>
    </dgm:pt>
    <dgm:pt modelId="{DFC66406-984E-4D72-A046-D678F7C0F1F1}" type="pres">
      <dgm:prSet presAssocID="{EDCDE013-C40F-40E3-B2A5-ABD3D72A55BD}" presName="rootComposite" presStyleCnt="0"/>
      <dgm:spPr/>
    </dgm:pt>
    <dgm:pt modelId="{C7BFA270-4A71-4485-984B-3CD14C31A82F}" type="pres">
      <dgm:prSet presAssocID="{EDCDE013-C40F-40E3-B2A5-ABD3D72A55BD}" presName="rootText" presStyleLbl="node2" presStyleIdx="1" presStyleCnt="4" custScaleX="45870" custScaleY="20365">
        <dgm:presLayoutVars>
          <dgm:chPref val="3"/>
        </dgm:presLayoutVars>
      </dgm:prSet>
      <dgm:spPr/>
    </dgm:pt>
    <dgm:pt modelId="{AC77A371-5778-4059-951B-188FDE0137A3}" type="pres">
      <dgm:prSet presAssocID="{EDCDE013-C40F-40E3-B2A5-ABD3D72A55BD}" presName="rootConnector" presStyleLbl="node2" presStyleIdx="1" presStyleCnt="4"/>
      <dgm:spPr/>
    </dgm:pt>
    <dgm:pt modelId="{984A92C2-539D-4B14-8A6F-C43B27BF2D35}" type="pres">
      <dgm:prSet presAssocID="{EDCDE013-C40F-40E3-B2A5-ABD3D72A55BD}" presName="hierChild4" presStyleCnt="0"/>
      <dgm:spPr/>
    </dgm:pt>
    <dgm:pt modelId="{D14CB2E0-A1A2-448C-98DF-EEB3090F0D0A}" type="pres">
      <dgm:prSet presAssocID="{EDCDE013-C40F-40E3-B2A5-ABD3D72A55BD}" presName="hierChild5" presStyleCnt="0"/>
      <dgm:spPr/>
    </dgm:pt>
    <dgm:pt modelId="{798DB95B-62B6-48AB-A1E9-9B2AAA20DC24}" type="pres">
      <dgm:prSet presAssocID="{BC10F843-B0E6-461C-8D75-2C5C4BBF51FF}" presName="Name37" presStyleLbl="parChTrans1D2" presStyleIdx="2" presStyleCnt="4"/>
      <dgm:spPr/>
    </dgm:pt>
    <dgm:pt modelId="{BF94739C-4B20-4DED-880E-6ACEBAC2045C}" type="pres">
      <dgm:prSet presAssocID="{0C2C406A-0725-4701-8309-6C6AB1228759}" presName="hierRoot2" presStyleCnt="0">
        <dgm:presLayoutVars>
          <dgm:hierBranch val="init"/>
        </dgm:presLayoutVars>
      </dgm:prSet>
      <dgm:spPr/>
    </dgm:pt>
    <dgm:pt modelId="{034957FB-AA93-4EDE-9569-9710DF8A5696}" type="pres">
      <dgm:prSet presAssocID="{0C2C406A-0725-4701-8309-6C6AB1228759}" presName="rootComposite" presStyleCnt="0"/>
      <dgm:spPr/>
    </dgm:pt>
    <dgm:pt modelId="{661F7D9C-4E9B-4EDF-ACCC-77F907D06DEA}" type="pres">
      <dgm:prSet presAssocID="{0C2C406A-0725-4701-8309-6C6AB1228759}" presName="rootText" presStyleLbl="node2" presStyleIdx="2" presStyleCnt="4" custScaleX="45870" custScaleY="20365">
        <dgm:presLayoutVars>
          <dgm:chPref val="3"/>
        </dgm:presLayoutVars>
      </dgm:prSet>
      <dgm:spPr/>
    </dgm:pt>
    <dgm:pt modelId="{7E00A1CE-2ED6-4AEA-883B-422335772CBC}" type="pres">
      <dgm:prSet presAssocID="{0C2C406A-0725-4701-8309-6C6AB1228759}" presName="rootConnector" presStyleLbl="node2" presStyleIdx="2" presStyleCnt="4"/>
      <dgm:spPr/>
    </dgm:pt>
    <dgm:pt modelId="{44C3CE42-6D16-45A5-9216-ADA17AB41E14}" type="pres">
      <dgm:prSet presAssocID="{0C2C406A-0725-4701-8309-6C6AB1228759}" presName="hierChild4" presStyleCnt="0"/>
      <dgm:spPr/>
    </dgm:pt>
    <dgm:pt modelId="{20D1D09F-A428-4D25-999E-61B535F43384}" type="pres">
      <dgm:prSet presAssocID="{0C2C406A-0725-4701-8309-6C6AB1228759}" presName="hierChild5" presStyleCnt="0"/>
      <dgm:spPr/>
    </dgm:pt>
    <dgm:pt modelId="{6D6AC897-1B8D-40EE-84A9-6B1BABC5D7E1}" type="pres">
      <dgm:prSet presAssocID="{ECDAAE72-260C-4282-8624-E4E54AA2C607}" presName="Name37" presStyleLbl="parChTrans1D2" presStyleIdx="3" presStyleCnt="4"/>
      <dgm:spPr/>
    </dgm:pt>
    <dgm:pt modelId="{3DAEA2A3-9685-40E8-B9DE-BFCD0E38D3CA}" type="pres">
      <dgm:prSet presAssocID="{BFBF3021-7165-4E38-B6A1-EEC9931828A8}" presName="hierRoot2" presStyleCnt="0">
        <dgm:presLayoutVars>
          <dgm:hierBranch val="init"/>
        </dgm:presLayoutVars>
      </dgm:prSet>
      <dgm:spPr/>
    </dgm:pt>
    <dgm:pt modelId="{2B394E98-E528-4118-8454-A9ABA8FB8F52}" type="pres">
      <dgm:prSet presAssocID="{BFBF3021-7165-4E38-B6A1-EEC9931828A8}" presName="rootComposite" presStyleCnt="0"/>
      <dgm:spPr/>
    </dgm:pt>
    <dgm:pt modelId="{076FBADA-1989-4C5E-9F92-D36AF64698F4}" type="pres">
      <dgm:prSet presAssocID="{BFBF3021-7165-4E38-B6A1-EEC9931828A8}" presName="rootText" presStyleLbl="node2" presStyleIdx="3" presStyleCnt="4" custScaleX="45870" custScaleY="20365">
        <dgm:presLayoutVars>
          <dgm:chPref val="3"/>
        </dgm:presLayoutVars>
      </dgm:prSet>
      <dgm:spPr/>
    </dgm:pt>
    <dgm:pt modelId="{15CB8FBF-5521-4414-87AB-9640B005ED0B}" type="pres">
      <dgm:prSet presAssocID="{BFBF3021-7165-4E38-B6A1-EEC9931828A8}" presName="rootConnector" presStyleLbl="node2" presStyleIdx="3" presStyleCnt="4"/>
      <dgm:spPr/>
    </dgm:pt>
    <dgm:pt modelId="{F6132C87-28DE-4F23-B5B4-F88E1E0CBC23}" type="pres">
      <dgm:prSet presAssocID="{BFBF3021-7165-4E38-B6A1-EEC9931828A8}" presName="hierChild4" presStyleCnt="0"/>
      <dgm:spPr/>
    </dgm:pt>
    <dgm:pt modelId="{3C274904-5E78-4FB6-9E29-7B86A668A631}" type="pres">
      <dgm:prSet presAssocID="{BFBF3021-7165-4E38-B6A1-EEC9931828A8}" presName="hierChild5" presStyleCnt="0"/>
      <dgm:spPr/>
    </dgm:pt>
    <dgm:pt modelId="{E3EABDB0-7B86-4A4F-8C95-DE2B74266FAF}" type="pres">
      <dgm:prSet presAssocID="{7A9C2E88-3890-4433-8AB8-834F17BD61DB}" presName="hierChild3" presStyleCnt="0"/>
      <dgm:spPr/>
    </dgm:pt>
  </dgm:ptLst>
  <dgm:cxnLst>
    <dgm:cxn modelId="{BDAD5307-7775-4537-9FF3-880C2C22D471}" srcId="{7A9C2E88-3890-4433-8AB8-834F17BD61DB}" destId="{0C2C406A-0725-4701-8309-6C6AB1228759}" srcOrd="2" destOrd="0" parTransId="{BC10F843-B0E6-461C-8D75-2C5C4BBF51FF}" sibTransId="{60F10221-8F98-4CD2-A51F-BC340F1422F4}"/>
    <dgm:cxn modelId="{9DD41613-13DD-436A-87A6-76BAB49D5E55}" type="presOf" srcId="{0C2C406A-0725-4701-8309-6C6AB1228759}" destId="{7E00A1CE-2ED6-4AEA-883B-422335772CBC}" srcOrd="1" destOrd="0" presId="urn:microsoft.com/office/officeart/2005/8/layout/orgChart1"/>
    <dgm:cxn modelId="{C8526C17-EF94-49A6-A630-49F122584444}" type="presOf" srcId="{99045868-CDD1-4B4F-976D-C23CE4AD7D7E}" destId="{DB09691A-36B2-409A-B1A5-65AD18DBD099}" srcOrd="0" destOrd="0" presId="urn:microsoft.com/office/officeart/2005/8/layout/orgChart1"/>
    <dgm:cxn modelId="{3365B81C-8BC9-4583-835D-67D4E134DFD0}" srcId="{7A9C2E88-3890-4433-8AB8-834F17BD61DB}" destId="{EDCDE013-C40F-40E3-B2A5-ABD3D72A55BD}" srcOrd="1" destOrd="0" parTransId="{B4F82FB7-4A13-4F24-B14E-BF82CE5126EB}" sibTransId="{34541260-F8D5-446F-B93F-5C8525F3B0B5}"/>
    <dgm:cxn modelId="{32677820-E25D-4171-A1D0-9B393D273716}" type="presOf" srcId="{ECDAAE72-260C-4282-8624-E4E54AA2C607}" destId="{6D6AC897-1B8D-40EE-84A9-6B1BABC5D7E1}" srcOrd="0" destOrd="0" presId="urn:microsoft.com/office/officeart/2005/8/layout/orgChart1"/>
    <dgm:cxn modelId="{6F890C46-C7C5-46E0-BDDA-D071EC767548}" type="presOf" srcId="{0172D80A-CD3B-4FD3-8C2B-F21DF5E2845B}" destId="{430BAE6E-9380-4C73-BDBA-D715BC08D1EE}" srcOrd="0" destOrd="0" presId="urn:microsoft.com/office/officeart/2005/8/layout/orgChart1"/>
    <dgm:cxn modelId="{63C2C552-BBCF-499A-906A-6334B5B80D46}" srcId="{7A9C2E88-3890-4433-8AB8-834F17BD61DB}" destId="{3560F165-AB7F-48C4-B46B-B3A6F0FFCE35}" srcOrd="0" destOrd="0" parTransId="{99045868-CDD1-4B4F-976D-C23CE4AD7D7E}" sibTransId="{CF18901D-58F7-487C-9558-7CBE256324D5}"/>
    <dgm:cxn modelId="{6E0FF479-36E7-4DD3-8797-B8B2B29024B0}" type="presOf" srcId="{3560F165-AB7F-48C4-B46B-B3A6F0FFCE35}" destId="{A0FE5B18-5E24-4390-9F6E-199E8B850F7E}" srcOrd="0" destOrd="0" presId="urn:microsoft.com/office/officeart/2005/8/layout/orgChart1"/>
    <dgm:cxn modelId="{9649C87D-F419-4CC1-9D06-9DF89D34F049}" srcId="{7A9C2E88-3890-4433-8AB8-834F17BD61DB}" destId="{BFBF3021-7165-4E38-B6A1-EEC9931828A8}" srcOrd="3" destOrd="0" parTransId="{ECDAAE72-260C-4282-8624-E4E54AA2C607}" sibTransId="{2072A8AA-853A-4C63-8F25-0E5E87285414}"/>
    <dgm:cxn modelId="{2C993A84-2328-4551-891A-08F8690B1826}" type="presOf" srcId="{3560F165-AB7F-48C4-B46B-B3A6F0FFCE35}" destId="{487CB333-ECFB-48A6-8161-A64B44A6E15D}" srcOrd="1" destOrd="0" presId="urn:microsoft.com/office/officeart/2005/8/layout/orgChart1"/>
    <dgm:cxn modelId="{79AC5785-9372-4F87-AA73-8B69BD3DF30D}" type="presOf" srcId="{BFBF3021-7165-4E38-B6A1-EEC9931828A8}" destId="{076FBADA-1989-4C5E-9F92-D36AF64698F4}" srcOrd="0" destOrd="0" presId="urn:microsoft.com/office/officeart/2005/8/layout/orgChart1"/>
    <dgm:cxn modelId="{C95AF790-C432-4072-B481-A86EACB91C2D}" type="presOf" srcId="{7A9C2E88-3890-4433-8AB8-834F17BD61DB}" destId="{76A753D3-8472-4E30-9659-7EDE876FD281}" srcOrd="1" destOrd="0" presId="urn:microsoft.com/office/officeart/2005/8/layout/orgChart1"/>
    <dgm:cxn modelId="{87664294-B325-46B6-8158-7A22043BF9F1}" type="presOf" srcId="{BC10F843-B0E6-461C-8D75-2C5C4BBF51FF}" destId="{798DB95B-62B6-48AB-A1E9-9B2AAA20DC24}" srcOrd="0" destOrd="0" presId="urn:microsoft.com/office/officeart/2005/8/layout/orgChart1"/>
    <dgm:cxn modelId="{EAD59BA7-97D3-4291-877C-3925F133D4DC}" srcId="{0172D80A-CD3B-4FD3-8C2B-F21DF5E2845B}" destId="{7A9C2E88-3890-4433-8AB8-834F17BD61DB}" srcOrd="0" destOrd="0" parTransId="{6660FA6E-A6D5-47A1-A2EA-8A74DC5F6FD0}" sibTransId="{92BCE3E7-9D33-4CAB-8EF0-788ED58FE869}"/>
    <dgm:cxn modelId="{334EADBD-5372-4B88-9610-F7E3E6AE6188}" type="presOf" srcId="{EDCDE013-C40F-40E3-B2A5-ABD3D72A55BD}" destId="{AC77A371-5778-4059-951B-188FDE0137A3}" srcOrd="1" destOrd="0" presId="urn:microsoft.com/office/officeart/2005/8/layout/orgChart1"/>
    <dgm:cxn modelId="{DA1343D7-5FA7-4998-997F-33A1C63B16DB}" type="presOf" srcId="{0C2C406A-0725-4701-8309-6C6AB1228759}" destId="{661F7D9C-4E9B-4EDF-ACCC-77F907D06DEA}" srcOrd="0" destOrd="0" presId="urn:microsoft.com/office/officeart/2005/8/layout/orgChart1"/>
    <dgm:cxn modelId="{5175FCE3-9D02-45B9-B906-4FB5D1E7EDFF}" type="presOf" srcId="{BFBF3021-7165-4E38-B6A1-EEC9931828A8}" destId="{15CB8FBF-5521-4414-87AB-9640B005ED0B}" srcOrd="1" destOrd="0" presId="urn:microsoft.com/office/officeart/2005/8/layout/orgChart1"/>
    <dgm:cxn modelId="{453558E6-4F29-4342-9CA5-1A3E5372FDFD}" type="presOf" srcId="{7A9C2E88-3890-4433-8AB8-834F17BD61DB}" destId="{49803DC1-1EB1-4061-8469-AD46575300C8}" srcOrd="0" destOrd="0" presId="urn:microsoft.com/office/officeart/2005/8/layout/orgChart1"/>
    <dgm:cxn modelId="{12036CF1-98B5-4A89-ABFA-33B8F651E3DA}" type="presOf" srcId="{EDCDE013-C40F-40E3-B2A5-ABD3D72A55BD}" destId="{C7BFA270-4A71-4485-984B-3CD14C31A82F}" srcOrd="0" destOrd="0" presId="urn:microsoft.com/office/officeart/2005/8/layout/orgChart1"/>
    <dgm:cxn modelId="{1AF417F9-767D-489D-A3E1-F9D40A6369D0}" type="presOf" srcId="{B4F82FB7-4A13-4F24-B14E-BF82CE5126EB}" destId="{5816D95B-18F2-42FB-BDF6-4662664C91A6}" srcOrd="0" destOrd="0" presId="urn:microsoft.com/office/officeart/2005/8/layout/orgChart1"/>
    <dgm:cxn modelId="{58B3A351-C72C-421C-823C-08FC37121560}" type="presParOf" srcId="{430BAE6E-9380-4C73-BDBA-D715BC08D1EE}" destId="{8DCD0449-C069-4400-BA6A-E1BA8E6FBA32}" srcOrd="0" destOrd="0" presId="urn:microsoft.com/office/officeart/2005/8/layout/orgChart1"/>
    <dgm:cxn modelId="{B394CEF5-A4EF-46BF-AF42-E96AC63E9E94}" type="presParOf" srcId="{8DCD0449-C069-4400-BA6A-E1BA8E6FBA32}" destId="{E3DB8C39-499C-4BAA-9DD8-8359AB535729}" srcOrd="0" destOrd="0" presId="urn:microsoft.com/office/officeart/2005/8/layout/orgChart1"/>
    <dgm:cxn modelId="{5E221072-3836-4EF5-8F7B-2CCA93517F45}" type="presParOf" srcId="{E3DB8C39-499C-4BAA-9DD8-8359AB535729}" destId="{49803DC1-1EB1-4061-8469-AD46575300C8}" srcOrd="0" destOrd="0" presId="urn:microsoft.com/office/officeart/2005/8/layout/orgChart1"/>
    <dgm:cxn modelId="{DCE1EA24-D744-4452-81CD-3622AB95C6DF}" type="presParOf" srcId="{E3DB8C39-499C-4BAA-9DD8-8359AB535729}" destId="{76A753D3-8472-4E30-9659-7EDE876FD281}" srcOrd="1" destOrd="0" presId="urn:microsoft.com/office/officeart/2005/8/layout/orgChart1"/>
    <dgm:cxn modelId="{A4F455C4-AB8D-4C58-8869-67DEC74459A4}" type="presParOf" srcId="{8DCD0449-C069-4400-BA6A-E1BA8E6FBA32}" destId="{D0B02AF2-3A2D-4B8A-94F3-CC6EF61F0C69}" srcOrd="1" destOrd="0" presId="urn:microsoft.com/office/officeart/2005/8/layout/orgChart1"/>
    <dgm:cxn modelId="{98B9C56A-F2EF-43FF-B72F-6A7E72E42F19}" type="presParOf" srcId="{D0B02AF2-3A2D-4B8A-94F3-CC6EF61F0C69}" destId="{DB09691A-36B2-409A-B1A5-65AD18DBD099}" srcOrd="0" destOrd="0" presId="urn:microsoft.com/office/officeart/2005/8/layout/orgChart1"/>
    <dgm:cxn modelId="{E6B52C19-8E18-408C-86BA-8CD1CA090EB1}" type="presParOf" srcId="{D0B02AF2-3A2D-4B8A-94F3-CC6EF61F0C69}" destId="{D57DD2AA-7F19-4FB3-8215-1B39E50B059C}" srcOrd="1" destOrd="0" presId="urn:microsoft.com/office/officeart/2005/8/layout/orgChart1"/>
    <dgm:cxn modelId="{2571F1AC-93DA-4797-BC39-3BA1D56732F3}" type="presParOf" srcId="{D57DD2AA-7F19-4FB3-8215-1B39E50B059C}" destId="{D4B50542-91EE-4A63-820E-96B0D93E4666}" srcOrd="0" destOrd="0" presId="urn:microsoft.com/office/officeart/2005/8/layout/orgChart1"/>
    <dgm:cxn modelId="{037094EB-EE63-445B-AFB3-0800980C5F2A}" type="presParOf" srcId="{D4B50542-91EE-4A63-820E-96B0D93E4666}" destId="{A0FE5B18-5E24-4390-9F6E-199E8B850F7E}" srcOrd="0" destOrd="0" presId="urn:microsoft.com/office/officeart/2005/8/layout/orgChart1"/>
    <dgm:cxn modelId="{97A35A05-E104-471B-A329-1349C8317AA2}" type="presParOf" srcId="{D4B50542-91EE-4A63-820E-96B0D93E4666}" destId="{487CB333-ECFB-48A6-8161-A64B44A6E15D}" srcOrd="1" destOrd="0" presId="urn:microsoft.com/office/officeart/2005/8/layout/orgChart1"/>
    <dgm:cxn modelId="{E4E5EAD4-2E99-4538-B13F-ADF61BF80E7D}" type="presParOf" srcId="{D57DD2AA-7F19-4FB3-8215-1B39E50B059C}" destId="{31B611F8-D953-48F6-8F8A-30E81F388F4D}" srcOrd="1" destOrd="0" presId="urn:microsoft.com/office/officeart/2005/8/layout/orgChart1"/>
    <dgm:cxn modelId="{C565974A-C089-4A52-AFB8-0864C286EEAB}" type="presParOf" srcId="{D57DD2AA-7F19-4FB3-8215-1B39E50B059C}" destId="{93881A41-51BF-4A84-A29A-FB9BA64799B6}" srcOrd="2" destOrd="0" presId="urn:microsoft.com/office/officeart/2005/8/layout/orgChart1"/>
    <dgm:cxn modelId="{2033383B-6FA9-46CE-94F9-778E9184385F}" type="presParOf" srcId="{D0B02AF2-3A2D-4B8A-94F3-CC6EF61F0C69}" destId="{5816D95B-18F2-42FB-BDF6-4662664C91A6}" srcOrd="2" destOrd="0" presId="urn:microsoft.com/office/officeart/2005/8/layout/orgChart1"/>
    <dgm:cxn modelId="{916155FD-7B9E-469F-BCF2-F528EE30E365}" type="presParOf" srcId="{D0B02AF2-3A2D-4B8A-94F3-CC6EF61F0C69}" destId="{9E0720B4-042A-4719-8763-94B6DB1C7268}" srcOrd="3" destOrd="0" presId="urn:microsoft.com/office/officeart/2005/8/layout/orgChart1"/>
    <dgm:cxn modelId="{02C5128E-DE49-408D-B72B-2E4087886D03}" type="presParOf" srcId="{9E0720B4-042A-4719-8763-94B6DB1C7268}" destId="{DFC66406-984E-4D72-A046-D678F7C0F1F1}" srcOrd="0" destOrd="0" presId="urn:microsoft.com/office/officeart/2005/8/layout/orgChart1"/>
    <dgm:cxn modelId="{F1A02926-4F9A-4933-9A94-8C14048861A7}" type="presParOf" srcId="{DFC66406-984E-4D72-A046-D678F7C0F1F1}" destId="{C7BFA270-4A71-4485-984B-3CD14C31A82F}" srcOrd="0" destOrd="0" presId="urn:microsoft.com/office/officeart/2005/8/layout/orgChart1"/>
    <dgm:cxn modelId="{1881BED1-BF8D-4628-A213-888299EE5DED}" type="presParOf" srcId="{DFC66406-984E-4D72-A046-D678F7C0F1F1}" destId="{AC77A371-5778-4059-951B-188FDE0137A3}" srcOrd="1" destOrd="0" presId="urn:microsoft.com/office/officeart/2005/8/layout/orgChart1"/>
    <dgm:cxn modelId="{8C04138F-436F-4B2F-BEED-0CF123529749}" type="presParOf" srcId="{9E0720B4-042A-4719-8763-94B6DB1C7268}" destId="{984A92C2-539D-4B14-8A6F-C43B27BF2D35}" srcOrd="1" destOrd="0" presId="urn:microsoft.com/office/officeart/2005/8/layout/orgChart1"/>
    <dgm:cxn modelId="{9D88D290-78B9-4455-AACE-53AA660E6B94}" type="presParOf" srcId="{9E0720B4-042A-4719-8763-94B6DB1C7268}" destId="{D14CB2E0-A1A2-448C-98DF-EEB3090F0D0A}" srcOrd="2" destOrd="0" presId="urn:microsoft.com/office/officeart/2005/8/layout/orgChart1"/>
    <dgm:cxn modelId="{4DB212E7-C11D-4AE6-9A8E-0E65328D8283}" type="presParOf" srcId="{D0B02AF2-3A2D-4B8A-94F3-CC6EF61F0C69}" destId="{798DB95B-62B6-48AB-A1E9-9B2AAA20DC24}" srcOrd="4" destOrd="0" presId="urn:microsoft.com/office/officeart/2005/8/layout/orgChart1"/>
    <dgm:cxn modelId="{F9536916-1D6D-43E7-9ACE-17CA171D317A}" type="presParOf" srcId="{D0B02AF2-3A2D-4B8A-94F3-CC6EF61F0C69}" destId="{BF94739C-4B20-4DED-880E-6ACEBAC2045C}" srcOrd="5" destOrd="0" presId="urn:microsoft.com/office/officeart/2005/8/layout/orgChart1"/>
    <dgm:cxn modelId="{E02ED7C6-B931-4B62-A6A4-B5ED93470576}" type="presParOf" srcId="{BF94739C-4B20-4DED-880E-6ACEBAC2045C}" destId="{034957FB-AA93-4EDE-9569-9710DF8A5696}" srcOrd="0" destOrd="0" presId="urn:microsoft.com/office/officeart/2005/8/layout/orgChart1"/>
    <dgm:cxn modelId="{9ADE9AA1-7AE4-4C36-ABD8-7C5273D59C25}" type="presParOf" srcId="{034957FB-AA93-4EDE-9569-9710DF8A5696}" destId="{661F7D9C-4E9B-4EDF-ACCC-77F907D06DEA}" srcOrd="0" destOrd="0" presId="urn:microsoft.com/office/officeart/2005/8/layout/orgChart1"/>
    <dgm:cxn modelId="{94FCFF5B-ACB4-491C-87AD-86213C7C3885}" type="presParOf" srcId="{034957FB-AA93-4EDE-9569-9710DF8A5696}" destId="{7E00A1CE-2ED6-4AEA-883B-422335772CBC}" srcOrd="1" destOrd="0" presId="urn:microsoft.com/office/officeart/2005/8/layout/orgChart1"/>
    <dgm:cxn modelId="{3352028F-260C-495A-8056-FC4BB468DF10}" type="presParOf" srcId="{BF94739C-4B20-4DED-880E-6ACEBAC2045C}" destId="{44C3CE42-6D16-45A5-9216-ADA17AB41E14}" srcOrd="1" destOrd="0" presId="urn:microsoft.com/office/officeart/2005/8/layout/orgChart1"/>
    <dgm:cxn modelId="{05B25E38-E387-4BD9-B5C6-EFEC5FF8CB37}" type="presParOf" srcId="{BF94739C-4B20-4DED-880E-6ACEBAC2045C}" destId="{20D1D09F-A428-4D25-999E-61B535F43384}" srcOrd="2" destOrd="0" presId="urn:microsoft.com/office/officeart/2005/8/layout/orgChart1"/>
    <dgm:cxn modelId="{44E88F33-30B3-48F6-A19E-D82A3320C50D}" type="presParOf" srcId="{D0B02AF2-3A2D-4B8A-94F3-CC6EF61F0C69}" destId="{6D6AC897-1B8D-40EE-84A9-6B1BABC5D7E1}" srcOrd="6" destOrd="0" presId="urn:microsoft.com/office/officeart/2005/8/layout/orgChart1"/>
    <dgm:cxn modelId="{F580D163-83A8-4261-AC15-A265FA78F683}" type="presParOf" srcId="{D0B02AF2-3A2D-4B8A-94F3-CC6EF61F0C69}" destId="{3DAEA2A3-9685-40E8-B9DE-BFCD0E38D3CA}" srcOrd="7" destOrd="0" presId="urn:microsoft.com/office/officeart/2005/8/layout/orgChart1"/>
    <dgm:cxn modelId="{98F1FF8B-1A4E-4487-8783-A4C08AD51DEF}" type="presParOf" srcId="{3DAEA2A3-9685-40E8-B9DE-BFCD0E38D3CA}" destId="{2B394E98-E528-4118-8454-A9ABA8FB8F52}" srcOrd="0" destOrd="0" presId="urn:microsoft.com/office/officeart/2005/8/layout/orgChart1"/>
    <dgm:cxn modelId="{59F256B5-E6E3-4741-829B-BDF2C278F4B5}" type="presParOf" srcId="{2B394E98-E528-4118-8454-A9ABA8FB8F52}" destId="{076FBADA-1989-4C5E-9F92-D36AF64698F4}" srcOrd="0" destOrd="0" presId="urn:microsoft.com/office/officeart/2005/8/layout/orgChart1"/>
    <dgm:cxn modelId="{D9FC8E2F-F2A2-489F-B7A8-1C57D892EA32}" type="presParOf" srcId="{2B394E98-E528-4118-8454-A9ABA8FB8F52}" destId="{15CB8FBF-5521-4414-87AB-9640B005ED0B}" srcOrd="1" destOrd="0" presId="urn:microsoft.com/office/officeart/2005/8/layout/orgChart1"/>
    <dgm:cxn modelId="{11173F67-3377-4104-9822-5E7101C08C4E}" type="presParOf" srcId="{3DAEA2A3-9685-40E8-B9DE-BFCD0E38D3CA}" destId="{F6132C87-28DE-4F23-B5B4-F88E1E0CBC23}" srcOrd="1" destOrd="0" presId="urn:microsoft.com/office/officeart/2005/8/layout/orgChart1"/>
    <dgm:cxn modelId="{B5B46E5D-5FA6-4533-9834-D82FB0781180}" type="presParOf" srcId="{3DAEA2A3-9685-40E8-B9DE-BFCD0E38D3CA}" destId="{3C274904-5E78-4FB6-9E29-7B86A668A631}" srcOrd="2" destOrd="0" presId="urn:microsoft.com/office/officeart/2005/8/layout/orgChart1"/>
    <dgm:cxn modelId="{3345B0B5-D148-47B6-82A2-B4C7CC3BBE0F}" type="presParOf" srcId="{8DCD0449-C069-4400-BA6A-E1BA8E6FBA32}" destId="{E3EABDB0-7B86-4A4F-8C95-DE2B74266FAF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18" minVer="http://schemas.openxmlformats.org/drawingml/2006/diagram"/>
    </a:ext>
  </dgm:extLst>
</dgm:dataModel>
</file>

<file path=word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C04C21A-E020-46DC-8CC9-FA84C236A7A7}">
      <dsp:nvSpPr>
        <dsp:cNvPr id="0" name=""/>
        <dsp:cNvSpPr/>
      </dsp:nvSpPr>
      <dsp:spPr>
        <a:xfrm>
          <a:off x="1635651" y="237026"/>
          <a:ext cx="775725" cy="487221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43610"/>
              </a:lnTo>
              <a:lnTo>
                <a:pt x="775725" y="243610"/>
              </a:lnTo>
              <a:lnTo>
                <a:pt x="775725" y="487221"/>
              </a:lnTo>
            </a:path>
          </a:pathLst>
        </a:custGeom>
        <a:noFill/>
        <a:ln w="12700" cap="flat" cmpd="sng" algn="ctr">
          <a:solidFill>
            <a:schemeClr val="dk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B09691A-36B2-409A-B1A5-65AD18DBD099}">
      <dsp:nvSpPr>
        <dsp:cNvPr id="0" name=""/>
        <dsp:cNvSpPr/>
      </dsp:nvSpPr>
      <dsp:spPr>
        <a:xfrm>
          <a:off x="859925" y="237026"/>
          <a:ext cx="775725" cy="487221"/>
        </a:xfrm>
        <a:custGeom>
          <a:avLst/>
          <a:gdLst/>
          <a:ahLst/>
          <a:cxnLst/>
          <a:rect l="0" t="0" r="0" b="0"/>
          <a:pathLst>
            <a:path>
              <a:moveTo>
                <a:pt x="775725" y="0"/>
              </a:moveTo>
              <a:lnTo>
                <a:pt x="775725" y="243610"/>
              </a:lnTo>
              <a:lnTo>
                <a:pt x="0" y="243610"/>
              </a:lnTo>
              <a:lnTo>
                <a:pt x="0" y="487221"/>
              </a:lnTo>
            </a:path>
          </a:pathLst>
        </a:custGeom>
        <a:noFill/>
        <a:ln w="12700" cap="flat" cmpd="sng" algn="ctr">
          <a:solidFill>
            <a:schemeClr val="dk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9803DC1-1EB1-4061-8469-AD46575300C8}">
      <dsp:nvSpPr>
        <dsp:cNvPr id="0" name=""/>
        <dsp:cNvSpPr/>
      </dsp:nvSpPr>
      <dsp:spPr>
        <a:xfrm>
          <a:off x="1103536" y="782"/>
          <a:ext cx="1064230" cy="23624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000" kern="1200"/>
            <a:t>三角函数计算器</a:t>
          </a:r>
        </a:p>
      </dsp:txBody>
      <dsp:txXfrm>
        <a:off x="1103536" y="782"/>
        <a:ext cx="1064230" cy="236244"/>
      </dsp:txXfrm>
    </dsp:sp>
    <dsp:sp modelId="{A0FE5B18-5E24-4390-9F6E-199E8B850F7E}">
      <dsp:nvSpPr>
        <dsp:cNvPr id="0" name=""/>
        <dsp:cNvSpPr/>
      </dsp:nvSpPr>
      <dsp:spPr>
        <a:xfrm>
          <a:off x="327810" y="724247"/>
          <a:ext cx="1064230" cy="23624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000" kern="1200"/>
            <a:t>UI</a:t>
          </a:r>
          <a:r>
            <a:rPr lang="zh-CN" altLang="en-US" sz="1000" kern="1200"/>
            <a:t>界面模块</a:t>
          </a:r>
        </a:p>
      </dsp:txBody>
      <dsp:txXfrm>
        <a:off x="327810" y="724247"/>
        <a:ext cx="1064230" cy="236244"/>
      </dsp:txXfrm>
    </dsp:sp>
    <dsp:sp modelId="{EC55937D-32B3-4E79-9956-6916BFFD8AAA}">
      <dsp:nvSpPr>
        <dsp:cNvPr id="0" name=""/>
        <dsp:cNvSpPr/>
      </dsp:nvSpPr>
      <dsp:spPr>
        <a:xfrm>
          <a:off x="1879262" y="724247"/>
          <a:ext cx="1064230" cy="23624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000" kern="1200"/>
            <a:t>三角函数计算模块</a:t>
          </a:r>
        </a:p>
      </dsp:txBody>
      <dsp:txXfrm>
        <a:off x="1879262" y="724247"/>
        <a:ext cx="1064230" cy="236244"/>
      </dsp:txXfrm>
    </dsp:sp>
  </dsp:spTree>
</dsp:drawing>
</file>

<file path=word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C04C21A-E020-46DC-8CC9-FA84C236A7A7}">
      <dsp:nvSpPr>
        <dsp:cNvPr id="0" name=""/>
        <dsp:cNvSpPr/>
      </dsp:nvSpPr>
      <dsp:spPr>
        <a:xfrm>
          <a:off x="2226310" y="354359"/>
          <a:ext cx="1702811" cy="26737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33688"/>
              </a:lnTo>
              <a:lnTo>
                <a:pt x="1702811" y="133688"/>
              </a:lnTo>
              <a:lnTo>
                <a:pt x="1702811" y="267377"/>
              </a:lnTo>
            </a:path>
          </a:pathLst>
        </a:custGeom>
        <a:noFill/>
        <a:ln w="12700" cap="flat" cmpd="sng" algn="ctr">
          <a:solidFill>
            <a:schemeClr val="dk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3130141-CA6E-4D6C-A8E1-8E7053849DF1}">
      <dsp:nvSpPr>
        <dsp:cNvPr id="0" name=""/>
        <dsp:cNvSpPr/>
      </dsp:nvSpPr>
      <dsp:spPr>
        <a:xfrm>
          <a:off x="2226310" y="354359"/>
          <a:ext cx="851405" cy="26737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33688"/>
              </a:lnTo>
              <a:lnTo>
                <a:pt x="851405" y="133688"/>
              </a:lnTo>
              <a:lnTo>
                <a:pt x="851405" y="267377"/>
              </a:lnTo>
            </a:path>
          </a:pathLst>
        </a:custGeom>
        <a:noFill/>
        <a:ln w="12700" cap="flat" cmpd="sng" algn="ctr">
          <a:solidFill>
            <a:schemeClr val="dk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AAF8FF0-F372-4C61-AB9B-CBFA13FA1850}">
      <dsp:nvSpPr>
        <dsp:cNvPr id="0" name=""/>
        <dsp:cNvSpPr/>
      </dsp:nvSpPr>
      <dsp:spPr>
        <a:xfrm>
          <a:off x="2180590" y="354359"/>
          <a:ext cx="91440" cy="267377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267377"/>
              </a:lnTo>
            </a:path>
          </a:pathLst>
        </a:custGeom>
        <a:noFill/>
        <a:ln w="12700" cap="flat" cmpd="sng" algn="ctr">
          <a:solidFill>
            <a:schemeClr val="dk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7B95F7C-5689-474A-96A7-B1D320A3BFD7}">
      <dsp:nvSpPr>
        <dsp:cNvPr id="0" name=""/>
        <dsp:cNvSpPr/>
      </dsp:nvSpPr>
      <dsp:spPr>
        <a:xfrm>
          <a:off x="1374904" y="354359"/>
          <a:ext cx="851405" cy="267377"/>
        </a:xfrm>
        <a:custGeom>
          <a:avLst/>
          <a:gdLst/>
          <a:ahLst/>
          <a:cxnLst/>
          <a:rect l="0" t="0" r="0" b="0"/>
          <a:pathLst>
            <a:path>
              <a:moveTo>
                <a:pt x="851405" y="0"/>
              </a:moveTo>
              <a:lnTo>
                <a:pt x="851405" y="133688"/>
              </a:lnTo>
              <a:lnTo>
                <a:pt x="0" y="133688"/>
              </a:lnTo>
              <a:lnTo>
                <a:pt x="0" y="267377"/>
              </a:lnTo>
            </a:path>
          </a:pathLst>
        </a:custGeom>
        <a:noFill/>
        <a:ln w="12700" cap="flat" cmpd="sng" algn="ctr">
          <a:solidFill>
            <a:schemeClr val="dk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B09691A-36B2-409A-B1A5-65AD18DBD099}">
      <dsp:nvSpPr>
        <dsp:cNvPr id="0" name=""/>
        <dsp:cNvSpPr/>
      </dsp:nvSpPr>
      <dsp:spPr>
        <a:xfrm>
          <a:off x="523498" y="354359"/>
          <a:ext cx="1702811" cy="267377"/>
        </a:xfrm>
        <a:custGeom>
          <a:avLst/>
          <a:gdLst/>
          <a:ahLst/>
          <a:cxnLst/>
          <a:rect l="0" t="0" r="0" b="0"/>
          <a:pathLst>
            <a:path>
              <a:moveTo>
                <a:pt x="1702811" y="0"/>
              </a:moveTo>
              <a:lnTo>
                <a:pt x="1702811" y="133688"/>
              </a:lnTo>
              <a:lnTo>
                <a:pt x="0" y="133688"/>
              </a:lnTo>
              <a:lnTo>
                <a:pt x="0" y="267377"/>
              </a:lnTo>
            </a:path>
          </a:pathLst>
        </a:custGeom>
        <a:noFill/>
        <a:ln w="12700" cap="flat" cmpd="sng" algn="ctr">
          <a:solidFill>
            <a:schemeClr val="dk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9803DC1-1EB1-4061-8469-AD46575300C8}">
      <dsp:nvSpPr>
        <dsp:cNvPr id="0" name=""/>
        <dsp:cNvSpPr/>
      </dsp:nvSpPr>
      <dsp:spPr>
        <a:xfrm>
          <a:off x="1751256" y="14"/>
          <a:ext cx="950106" cy="35434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100" kern="1200"/>
            <a:t>UI</a:t>
          </a:r>
          <a:r>
            <a:rPr lang="zh-CN" altLang="en-US" sz="1100" kern="1200"/>
            <a:t>界面模块</a:t>
          </a:r>
        </a:p>
      </dsp:txBody>
      <dsp:txXfrm>
        <a:off x="1751256" y="14"/>
        <a:ext cx="950106" cy="354344"/>
      </dsp:txXfrm>
    </dsp:sp>
    <dsp:sp modelId="{A0FE5B18-5E24-4390-9F6E-199E8B850F7E}">
      <dsp:nvSpPr>
        <dsp:cNvPr id="0" name=""/>
        <dsp:cNvSpPr/>
      </dsp:nvSpPr>
      <dsp:spPr>
        <a:xfrm>
          <a:off x="231484" y="621737"/>
          <a:ext cx="584028" cy="30366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100" kern="1200"/>
            <a:t>数值按钮</a:t>
          </a:r>
        </a:p>
      </dsp:txBody>
      <dsp:txXfrm>
        <a:off x="231484" y="621737"/>
        <a:ext cx="584028" cy="303664"/>
      </dsp:txXfrm>
    </dsp:sp>
    <dsp:sp modelId="{9F3780B1-3BE9-4AFE-B88A-EBCDA77D551A}">
      <dsp:nvSpPr>
        <dsp:cNvPr id="0" name=""/>
        <dsp:cNvSpPr/>
      </dsp:nvSpPr>
      <dsp:spPr>
        <a:xfrm>
          <a:off x="1082889" y="621737"/>
          <a:ext cx="584028" cy="30366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100" kern="1200"/>
            <a:t>模式按钮</a:t>
          </a:r>
        </a:p>
      </dsp:txBody>
      <dsp:txXfrm>
        <a:off x="1082889" y="621737"/>
        <a:ext cx="584028" cy="303664"/>
      </dsp:txXfrm>
    </dsp:sp>
    <dsp:sp modelId="{DCAEEC5E-7824-4856-ACDE-FA2C5C6E0FBA}">
      <dsp:nvSpPr>
        <dsp:cNvPr id="0" name=""/>
        <dsp:cNvSpPr/>
      </dsp:nvSpPr>
      <dsp:spPr>
        <a:xfrm>
          <a:off x="1934295" y="621737"/>
          <a:ext cx="584028" cy="399328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100" kern="1200"/>
            <a:t>三角函数计算按钮</a:t>
          </a:r>
          <a:endParaRPr lang="zh-CN" altLang="en-US" sz="800" kern="1200"/>
        </a:p>
      </dsp:txBody>
      <dsp:txXfrm>
        <a:off x="1934295" y="621737"/>
        <a:ext cx="584028" cy="399328"/>
      </dsp:txXfrm>
    </dsp:sp>
    <dsp:sp modelId="{087EDAAD-D230-4BB5-87C2-8278C05D4E16}">
      <dsp:nvSpPr>
        <dsp:cNvPr id="0" name=""/>
        <dsp:cNvSpPr/>
      </dsp:nvSpPr>
      <dsp:spPr>
        <a:xfrm>
          <a:off x="2785701" y="621737"/>
          <a:ext cx="584028" cy="314346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100" kern="1200"/>
            <a:t>删除按钮</a:t>
          </a:r>
        </a:p>
      </dsp:txBody>
      <dsp:txXfrm>
        <a:off x="2785701" y="621737"/>
        <a:ext cx="584028" cy="314346"/>
      </dsp:txXfrm>
    </dsp:sp>
    <dsp:sp modelId="{EC55937D-32B3-4E79-9956-6916BFFD8AAA}">
      <dsp:nvSpPr>
        <dsp:cNvPr id="0" name=""/>
        <dsp:cNvSpPr/>
      </dsp:nvSpPr>
      <dsp:spPr>
        <a:xfrm>
          <a:off x="3637107" y="621737"/>
          <a:ext cx="584028" cy="30492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66725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050" kern="1200"/>
            <a:t>数值显示界面</a:t>
          </a:r>
          <a:endParaRPr lang="zh-CN" altLang="en-US" sz="900" kern="1200"/>
        </a:p>
      </dsp:txBody>
      <dsp:txXfrm>
        <a:off x="3637107" y="621737"/>
        <a:ext cx="584028" cy="304924"/>
      </dsp:txXfrm>
    </dsp:sp>
  </dsp:spTree>
</dsp:drawing>
</file>

<file path=word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6AC897-1B8D-40EE-84A9-6B1BABC5D7E1}">
      <dsp:nvSpPr>
        <dsp:cNvPr id="0" name=""/>
        <dsp:cNvSpPr/>
      </dsp:nvSpPr>
      <dsp:spPr>
        <a:xfrm>
          <a:off x="2178424" y="349005"/>
          <a:ext cx="1771100" cy="37080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85400"/>
              </a:lnTo>
              <a:lnTo>
                <a:pt x="1771100" y="185400"/>
              </a:lnTo>
              <a:lnTo>
                <a:pt x="1771100" y="370800"/>
              </a:lnTo>
            </a:path>
          </a:pathLst>
        </a:custGeom>
        <a:noFill/>
        <a:ln w="12700" cap="flat" cmpd="sng" algn="ctr">
          <a:solidFill>
            <a:schemeClr val="dk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98DB95B-62B6-48AB-A1E9-9B2AAA20DC24}">
      <dsp:nvSpPr>
        <dsp:cNvPr id="0" name=""/>
        <dsp:cNvSpPr/>
      </dsp:nvSpPr>
      <dsp:spPr>
        <a:xfrm>
          <a:off x="2178424" y="349005"/>
          <a:ext cx="590366" cy="37080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85400"/>
              </a:lnTo>
              <a:lnTo>
                <a:pt x="590366" y="185400"/>
              </a:lnTo>
              <a:lnTo>
                <a:pt x="590366" y="370800"/>
              </a:lnTo>
            </a:path>
          </a:pathLst>
        </a:custGeom>
        <a:noFill/>
        <a:ln w="12700" cap="flat" cmpd="sng" algn="ctr">
          <a:solidFill>
            <a:schemeClr val="dk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816D95B-18F2-42FB-BDF6-4662664C91A6}">
      <dsp:nvSpPr>
        <dsp:cNvPr id="0" name=""/>
        <dsp:cNvSpPr/>
      </dsp:nvSpPr>
      <dsp:spPr>
        <a:xfrm>
          <a:off x="1588057" y="349005"/>
          <a:ext cx="590366" cy="370800"/>
        </a:xfrm>
        <a:custGeom>
          <a:avLst/>
          <a:gdLst/>
          <a:ahLst/>
          <a:cxnLst/>
          <a:rect l="0" t="0" r="0" b="0"/>
          <a:pathLst>
            <a:path>
              <a:moveTo>
                <a:pt x="590366" y="0"/>
              </a:moveTo>
              <a:lnTo>
                <a:pt x="590366" y="185400"/>
              </a:lnTo>
              <a:lnTo>
                <a:pt x="0" y="185400"/>
              </a:lnTo>
              <a:lnTo>
                <a:pt x="0" y="370800"/>
              </a:lnTo>
            </a:path>
          </a:pathLst>
        </a:custGeom>
        <a:noFill/>
        <a:ln w="12700" cap="flat" cmpd="sng" algn="ctr">
          <a:solidFill>
            <a:schemeClr val="dk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B09691A-36B2-409A-B1A5-65AD18DBD099}">
      <dsp:nvSpPr>
        <dsp:cNvPr id="0" name=""/>
        <dsp:cNvSpPr/>
      </dsp:nvSpPr>
      <dsp:spPr>
        <a:xfrm>
          <a:off x="407323" y="349005"/>
          <a:ext cx="1771100" cy="370800"/>
        </a:xfrm>
        <a:custGeom>
          <a:avLst/>
          <a:gdLst/>
          <a:ahLst/>
          <a:cxnLst/>
          <a:rect l="0" t="0" r="0" b="0"/>
          <a:pathLst>
            <a:path>
              <a:moveTo>
                <a:pt x="1771100" y="0"/>
              </a:moveTo>
              <a:lnTo>
                <a:pt x="1771100" y="185400"/>
              </a:lnTo>
              <a:lnTo>
                <a:pt x="0" y="185400"/>
              </a:lnTo>
              <a:lnTo>
                <a:pt x="0" y="370800"/>
              </a:lnTo>
            </a:path>
          </a:pathLst>
        </a:custGeom>
        <a:noFill/>
        <a:ln w="12700" cap="flat" cmpd="sng" algn="ctr">
          <a:solidFill>
            <a:schemeClr val="dk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9803DC1-1EB1-4061-8469-AD46575300C8}">
      <dsp:nvSpPr>
        <dsp:cNvPr id="0" name=""/>
        <dsp:cNvSpPr/>
      </dsp:nvSpPr>
      <dsp:spPr>
        <a:xfrm>
          <a:off x="1504115" y="88147"/>
          <a:ext cx="1348617" cy="260857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100" kern="1200"/>
            <a:t>三角函数计算模块</a:t>
          </a:r>
        </a:p>
      </dsp:txBody>
      <dsp:txXfrm>
        <a:off x="1504115" y="88147"/>
        <a:ext cx="1348617" cy="260857"/>
      </dsp:txXfrm>
    </dsp:sp>
    <dsp:sp modelId="{A0FE5B18-5E24-4390-9F6E-199E8B850F7E}">
      <dsp:nvSpPr>
        <dsp:cNvPr id="0" name=""/>
        <dsp:cNvSpPr/>
      </dsp:nvSpPr>
      <dsp:spPr>
        <a:xfrm>
          <a:off x="2357" y="719805"/>
          <a:ext cx="809933" cy="179793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100" kern="1200"/>
            <a:t>sin</a:t>
          </a:r>
          <a:r>
            <a:rPr lang="zh-CN" altLang="en-US" sz="1100" kern="1200"/>
            <a:t>函数</a:t>
          </a:r>
        </a:p>
      </dsp:txBody>
      <dsp:txXfrm>
        <a:off x="2357" y="719805"/>
        <a:ext cx="809933" cy="179793"/>
      </dsp:txXfrm>
    </dsp:sp>
    <dsp:sp modelId="{C7BFA270-4A71-4485-984B-3CD14C31A82F}">
      <dsp:nvSpPr>
        <dsp:cNvPr id="0" name=""/>
        <dsp:cNvSpPr/>
      </dsp:nvSpPr>
      <dsp:spPr>
        <a:xfrm>
          <a:off x="1183090" y="719805"/>
          <a:ext cx="809933" cy="179793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000" kern="1200"/>
            <a:t>cos</a:t>
          </a:r>
          <a:r>
            <a:rPr lang="zh-CN" altLang="en-US" sz="1000" kern="1200"/>
            <a:t>函数</a:t>
          </a:r>
        </a:p>
      </dsp:txBody>
      <dsp:txXfrm>
        <a:off x="1183090" y="719805"/>
        <a:ext cx="809933" cy="179793"/>
      </dsp:txXfrm>
    </dsp:sp>
    <dsp:sp modelId="{661F7D9C-4E9B-4EDF-ACCC-77F907D06DEA}">
      <dsp:nvSpPr>
        <dsp:cNvPr id="0" name=""/>
        <dsp:cNvSpPr/>
      </dsp:nvSpPr>
      <dsp:spPr>
        <a:xfrm>
          <a:off x="2363824" y="719805"/>
          <a:ext cx="809933" cy="179793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000" kern="1200"/>
            <a:t>arcsin</a:t>
          </a:r>
          <a:r>
            <a:rPr lang="zh-CN" altLang="en-US" sz="1000" kern="1200"/>
            <a:t>函数</a:t>
          </a:r>
        </a:p>
      </dsp:txBody>
      <dsp:txXfrm>
        <a:off x="2363824" y="719805"/>
        <a:ext cx="809933" cy="179793"/>
      </dsp:txXfrm>
    </dsp:sp>
    <dsp:sp modelId="{076FBADA-1989-4C5E-9F92-D36AF64698F4}">
      <dsp:nvSpPr>
        <dsp:cNvPr id="0" name=""/>
        <dsp:cNvSpPr/>
      </dsp:nvSpPr>
      <dsp:spPr>
        <a:xfrm>
          <a:off x="3544557" y="719805"/>
          <a:ext cx="809933" cy="179793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000" kern="1200"/>
            <a:t>arctan</a:t>
          </a:r>
          <a:r>
            <a:rPr lang="zh-CN" altLang="en-US" sz="1000" kern="1200"/>
            <a:t>函数</a:t>
          </a:r>
        </a:p>
      </dsp:txBody>
      <dsp:txXfrm>
        <a:off x="3544557" y="719805"/>
        <a:ext cx="809933" cy="179793"/>
      </dsp:txXfrm>
    </dsp:sp>
  </dsp:spTree>
</dsp:drawing>
</file>

<file path=word/diagrams/layout1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word/diagrams/layout2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word/diagrams/layout3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word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8</Pages>
  <Words>316</Words>
  <Characters>1805</Characters>
  <Application>Microsoft Office Word</Application>
  <DocSecurity>0</DocSecurity>
  <Lines>15</Lines>
  <Paragraphs>4</Paragraphs>
  <ScaleCrop>false</ScaleCrop>
  <Company/>
  <LinksUpToDate>false</LinksUpToDate>
  <CharactersWithSpaces>21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胡昱然</dc:creator>
  <cp:keywords/>
  <dc:description/>
  <cp:lastModifiedBy>胡昱然</cp:lastModifiedBy>
  <cp:revision>11</cp:revision>
  <dcterms:created xsi:type="dcterms:W3CDTF">2022-03-27T07:00:00Z</dcterms:created>
  <dcterms:modified xsi:type="dcterms:W3CDTF">2022-03-27T07:04:00Z</dcterms:modified>
</cp:coreProperties>
</file>